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4D1C2F" w:rsidTr="00790BE4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4D1C2F" w:rsidTr="00790BE4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4D1C2F" w:rsidTr="00790BE4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4D1C2F" w:rsidRPr="0069236D" w:rsidRDefault="0069236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4D1C2F" w:rsidRPr="0069236D" w:rsidRDefault="0069236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4D1C2F" w:rsidRDefault="0069236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4D1C2F" w:rsidTr="00790BE4">
        <w:trPr>
          <w:trHeight w:hRule="exact" w:val="986"/>
        </w:trPr>
        <w:tc>
          <w:tcPr>
            <w:tcW w:w="723" w:type="dxa"/>
          </w:tcPr>
          <w:p w:rsidR="004D1C2F" w:rsidRDefault="004D1C2F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</w:tr>
      <w:tr w:rsidR="004D1C2F" w:rsidTr="00790BE4">
        <w:trPr>
          <w:trHeight w:hRule="exact" w:val="138"/>
        </w:trPr>
        <w:tc>
          <w:tcPr>
            <w:tcW w:w="723" w:type="dxa"/>
          </w:tcPr>
          <w:p w:rsidR="004D1C2F" w:rsidRDefault="004D1C2F"/>
        </w:tc>
        <w:tc>
          <w:tcPr>
            <w:tcW w:w="853" w:type="dxa"/>
          </w:tcPr>
          <w:p w:rsidR="004D1C2F" w:rsidRDefault="004D1C2F"/>
        </w:tc>
        <w:tc>
          <w:tcPr>
            <w:tcW w:w="284" w:type="dxa"/>
          </w:tcPr>
          <w:p w:rsidR="004D1C2F" w:rsidRDefault="004D1C2F"/>
        </w:tc>
        <w:tc>
          <w:tcPr>
            <w:tcW w:w="1969" w:type="dxa"/>
          </w:tcPr>
          <w:p w:rsidR="004D1C2F" w:rsidRDefault="004D1C2F"/>
        </w:tc>
        <w:tc>
          <w:tcPr>
            <w:tcW w:w="16" w:type="dxa"/>
          </w:tcPr>
          <w:p w:rsidR="004D1C2F" w:rsidRDefault="004D1C2F"/>
        </w:tc>
        <w:tc>
          <w:tcPr>
            <w:tcW w:w="1556" w:type="dxa"/>
          </w:tcPr>
          <w:p w:rsidR="004D1C2F" w:rsidRDefault="004D1C2F"/>
        </w:tc>
        <w:tc>
          <w:tcPr>
            <w:tcW w:w="574" w:type="dxa"/>
          </w:tcPr>
          <w:p w:rsidR="004D1C2F" w:rsidRDefault="004D1C2F"/>
        </w:tc>
        <w:tc>
          <w:tcPr>
            <w:tcW w:w="426" w:type="dxa"/>
          </w:tcPr>
          <w:p w:rsidR="004D1C2F" w:rsidRDefault="004D1C2F"/>
        </w:tc>
        <w:tc>
          <w:tcPr>
            <w:tcW w:w="1289" w:type="dxa"/>
          </w:tcPr>
          <w:p w:rsidR="004D1C2F" w:rsidRDefault="004D1C2F"/>
        </w:tc>
        <w:tc>
          <w:tcPr>
            <w:tcW w:w="9" w:type="dxa"/>
          </w:tcPr>
          <w:p w:rsidR="004D1C2F" w:rsidRDefault="004D1C2F"/>
        </w:tc>
        <w:tc>
          <w:tcPr>
            <w:tcW w:w="1695" w:type="dxa"/>
          </w:tcPr>
          <w:p w:rsidR="004D1C2F" w:rsidRDefault="004D1C2F"/>
        </w:tc>
        <w:tc>
          <w:tcPr>
            <w:tcW w:w="722" w:type="dxa"/>
          </w:tcPr>
          <w:p w:rsidR="004D1C2F" w:rsidRDefault="004D1C2F"/>
        </w:tc>
        <w:tc>
          <w:tcPr>
            <w:tcW w:w="141" w:type="dxa"/>
          </w:tcPr>
          <w:p w:rsidR="004D1C2F" w:rsidRDefault="004D1C2F"/>
        </w:tc>
      </w:tr>
      <w:tr w:rsidR="004D1C2F" w:rsidRPr="00790BE4" w:rsidTr="00790BE4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4D1C2F" w:rsidRPr="00790BE4" w:rsidTr="00790BE4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4D1C2F" w:rsidRPr="00790BE4" w:rsidTr="00790BE4">
        <w:trPr>
          <w:trHeight w:hRule="exact" w:val="416"/>
        </w:trPr>
        <w:tc>
          <w:tcPr>
            <w:tcW w:w="72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790BE4" w:rsidTr="00790BE4">
        <w:trPr>
          <w:trHeight w:hRule="exact" w:val="277"/>
        </w:trPr>
        <w:tc>
          <w:tcPr>
            <w:tcW w:w="723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790BE4" w:rsidRDefault="00790BE4" w:rsidP="00C6622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790BE4" w:rsidTr="00790BE4">
        <w:trPr>
          <w:trHeight w:hRule="exact" w:val="183"/>
        </w:trPr>
        <w:tc>
          <w:tcPr>
            <w:tcW w:w="723" w:type="dxa"/>
          </w:tcPr>
          <w:p w:rsidR="00790BE4" w:rsidRDefault="00790BE4"/>
        </w:tc>
        <w:tc>
          <w:tcPr>
            <w:tcW w:w="853" w:type="dxa"/>
          </w:tcPr>
          <w:p w:rsidR="00790BE4" w:rsidRDefault="00790BE4"/>
        </w:tc>
        <w:tc>
          <w:tcPr>
            <w:tcW w:w="284" w:type="dxa"/>
          </w:tcPr>
          <w:p w:rsidR="00790BE4" w:rsidRDefault="00790BE4"/>
        </w:tc>
        <w:tc>
          <w:tcPr>
            <w:tcW w:w="1969" w:type="dxa"/>
          </w:tcPr>
          <w:p w:rsidR="00790BE4" w:rsidRDefault="00790BE4"/>
        </w:tc>
        <w:tc>
          <w:tcPr>
            <w:tcW w:w="16" w:type="dxa"/>
          </w:tcPr>
          <w:p w:rsidR="00790BE4" w:rsidRDefault="00790BE4"/>
        </w:tc>
        <w:tc>
          <w:tcPr>
            <w:tcW w:w="1556" w:type="dxa"/>
          </w:tcPr>
          <w:p w:rsidR="00790BE4" w:rsidRDefault="00790BE4"/>
        </w:tc>
        <w:tc>
          <w:tcPr>
            <w:tcW w:w="574" w:type="dxa"/>
          </w:tcPr>
          <w:p w:rsidR="00790BE4" w:rsidRDefault="00790BE4" w:rsidP="00C6622A"/>
        </w:tc>
        <w:tc>
          <w:tcPr>
            <w:tcW w:w="426" w:type="dxa"/>
          </w:tcPr>
          <w:p w:rsidR="00790BE4" w:rsidRDefault="00790BE4" w:rsidP="00C6622A"/>
        </w:tc>
        <w:tc>
          <w:tcPr>
            <w:tcW w:w="1289" w:type="dxa"/>
          </w:tcPr>
          <w:p w:rsidR="00790BE4" w:rsidRDefault="00790BE4" w:rsidP="00C6622A"/>
        </w:tc>
        <w:tc>
          <w:tcPr>
            <w:tcW w:w="9" w:type="dxa"/>
          </w:tcPr>
          <w:p w:rsidR="00790BE4" w:rsidRDefault="00790BE4" w:rsidP="00C6622A"/>
        </w:tc>
        <w:tc>
          <w:tcPr>
            <w:tcW w:w="1695" w:type="dxa"/>
          </w:tcPr>
          <w:p w:rsidR="00790BE4" w:rsidRDefault="00790BE4" w:rsidP="00C6622A"/>
        </w:tc>
        <w:tc>
          <w:tcPr>
            <w:tcW w:w="722" w:type="dxa"/>
          </w:tcPr>
          <w:p w:rsidR="00790BE4" w:rsidRDefault="00790BE4" w:rsidP="00C6622A"/>
        </w:tc>
        <w:tc>
          <w:tcPr>
            <w:tcW w:w="141" w:type="dxa"/>
          </w:tcPr>
          <w:p w:rsidR="00790BE4" w:rsidRDefault="00790BE4"/>
        </w:tc>
      </w:tr>
      <w:tr w:rsidR="00790BE4" w:rsidTr="00790BE4">
        <w:trPr>
          <w:trHeight w:hRule="exact" w:val="277"/>
        </w:trPr>
        <w:tc>
          <w:tcPr>
            <w:tcW w:w="723" w:type="dxa"/>
          </w:tcPr>
          <w:p w:rsidR="00790BE4" w:rsidRDefault="00790BE4"/>
        </w:tc>
        <w:tc>
          <w:tcPr>
            <w:tcW w:w="853" w:type="dxa"/>
          </w:tcPr>
          <w:p w:rsidR="00790BE4" w:rsidRDefault="00790BE4"/>
        </w:tc>
        <w:tc>
          <w:tcPr>
            <w:tcW w:w="284" w:type="dxa"/>
          </w:tcPr>
          <w:p w:rsidR="00790BE4" w:rsidRDefault="00790BE4"/>
        </w:tc>
        <w:tc>
          <w:tcPr>
            <w:tcW w:w="1969" w:type="dxa"/>
          </w:tcPr>
          <w:p w:rsidR="00790BE4" w:rsidRDefault="00790BE4"/>
        </w:tc>
        <w:tc>
          <w:tcPr>
            <w:tcW w:w="16" w:type="dxa"/>
          </w:tcPr>
          <w:p w:rsidR="00790BE4" w:rsidRDefault="00790BE4"/>
        </w:tc>
        <w:tc>
          <w:tcPr>
            <w:tcW w:w="1556" w:type="dxa"/>
          </w:tcPr>
          <w:p w:rsidR="00790BE4" w:rsidRDefault="00790BE4"/>
        </w:tc>
        <w:tc>
          <w:tcPr>
            <w:tcW w:w="574" w:type="dxa"/>
          </w:tcPr>
          <w:p w:rsidR="00790BE4" w:rsidRDefault="00790BE4" w:rsidP="00C6622A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790BE4" w:rsidRDefault="00790BE4" w:rsidP="00C6622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790BE4" w:rsidRDefault="00790BE4" w:rsidP="00C6622A"/>
        </w:tc>
        <w:tc>
          <w:tcPr>
            <w:tcW w:w="141" w:type="dxa"/>
          </w:tcPr>
          <w:p w:rsidR="00790BE4" w:rsidRDefault="00790BE4"/>
        </w:tc>
      </w:tr>
      <w:tr w:rsidR="00790BE4" w:rsidTr="00790BE4">
        <w:trPr>
          <w:trHeight w:hRule="exact" w:val="83"/>
        </w:trPr>
        <w:tc>
          <w:tcPr>
            <w:tcW w:w="723" w:type="dxa"/>
          </w:tcPr>
          <w:p w:rsidR="00790BE4" w:rsidRDefault="00790BE4"/>
        </w:tc>
        <w:tc>
          <w:tcPr>
            <w:tcW w:w="853" w:type="dxa"/>
          </w:tcPr>
          <w:p w:rsidR="00790BE4" w:rsidRDefault="00790BE4"/>
        </w:tc>
        <w:tc>
          <w:tcPr>
            <w:tcW w:w="284" w:type="dxa"/>
          </w:tcPr>
          <w:p w:rsidR="00790BE4" w:rsidRDefault="00790BE4"/>
        </w:tc>
        <w:tc>
          <w:tcPr>
            <w:tcW w:w="1969" w:type="dxa"/>
          </w:tcPr>
          <w:p w:rsidR="00790BE4" w:rsidRDefault="00790BE4"/>
        </w:tc>
        <w:tc>
          <w:tcPr>
            <w:tcW w:w="16" w:type="dxa"/>
          </w:tcPr>
          <w:p w:rsidR="00790BE4" w:rsidRDefault="00790BE4"/>
        </w:tc>
        <w:tc>
          <w:tcPr>
            <w:tcW w:w="1556" w:type="dxa"/>
          </w:tcPr>
          <w:p w:rsidR="00790BE4" w:rsidRDefault="00790BE4"/>
        </w:tc>
        <w:tc>
          <w:tcPr>
            <w:tcW w:w="574" w:type="dxa"/>
          </w:tcPr>
          <w:p w:rsidR="00790BE4" w:rsidRDefault="00790BE4" w:rsidP="00C6622A"/>
        </w:tc>
        <w:tc>
          <w:tcPr>
            <w:tcW w:w="426" w:type="dxa"/>
          </w:tcPr>
          <w:p w:rsidR="00790BE4" w:rsidRDefault="00790BE4" w:rsidP="00C6622A"/>
        </w:tc>
        <w:tc>
          <w:tcPr>
            <w:tcW w:w="1289" w:type="dxa"/>
          </w:tcPr>
          <w:p w:rsidR="00790BE4" w:rsidRDefault="00790BE4" w:rsidP="00C6622A"/>
        </w:tc>
        <w:tc>
          <w:tcPr>
            <w:tcW w:w="9" w:type="dxa"/>
          </w:tcPr>
          <w:p w:rsidR="00790BE4" w:rsidRDefault="00790BE4" w:rsidP="00C6622A"/>
        </w:tc>
        <w:tc>
          <w:tcPr>
            <w:tcW w:w="1695" w:type="dxa"/>
          </w:tcPr>
          <w:p w:rsidR="00790BE4" w:rsidRDefault="00790BE4" w:rsidP="00C6622A"/>
        </w:tc>
        <w:tc>
          <w:tcPr>
            <w:tcW w:w="722" w:type="dxa"/>
          </w:tcPr>
          <w:p w:rsidR="00790BE4" w:rsidRDefault="00790BE4" w:rsidP="00C6622A"/>
        </w:tc>
        <w:tc>
          <w:tcPr>
            <w:tcW w:w="141" w:type="dxa"/>
          </w:tcPr>
          <w:p w:rsidR="00790BE4" w:rsidRDefault="00790BE4"/>
        </w:tc>
      </w:tr>
      <w:tr w:rsidR="00790BE4" w:rsidRPr="0069236D" w:rsidTr="00790BE4">
        <w:trPr>
          <w:trHeight w:hRule="exact" w:val="694"/>
        </w:trPr>
        <w:tc>
          <w:tcPr>
            <w:tcW w:w="723" w:type="dxa"/>
          </w:tcPr>
          <w:p w:rsidR="00790BE4" w:rsidRDefault="00790BE4"/>
        </w:tc>
        <w:tc>
          <w:tcPr>
            <w:tcW w:w="853" w:type="dxa"/>
          </w:tcPr>
          <w:p w:rsidR="00790BE4" w:rsidRDefault="00790BE4"/>
        </w:tc>
        <w:tc>
          <w:tcPr>
            <w:tcW w:w="284" w:type="dxa"/>
          </w:tcPr>
          <w:p w:rsidR="00790BE4" w:rsidRDefault="00790BE4"/>
        </w:tc>
        <w:tc>
          <w:tcPr>
            <w:tcW w:w="1969" w:type="dxa"/>
          </w:tcPr>
          <w:p w:rsidR="00790BE4" w:rsidRDefault="00790BE4"/>
        </w:tc>
        <w:tc>
          <w:tcPr>
            <w:tcW w:w="16" w:type="dxa"/>
          </w:tcPr>
          <w:p w:rsidR="00790BE4" w:rsidRDefault="00790BE4"/>
        </w:tc>
        <w:tc>
          <w:tcPr>
            <w:tcW w:w="1556" w:type="dxa"/>
          </w:tcPr>
          <w:p w:rsidR="00790BE4" w:rsidRDefault="00790BE4"/>
        </w:tc>
        <w:tc>
          <w:tcPr>
            <w:tcW w:w="574" w:type="dxa"/>
          </w:tcPr>
          <w:p w:rsidR="00790BE4" w:rsidRDefault="00790BE4" w:rsidP="00C6622A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790BE4" w:rsidRDefault="00790BE4" w:rsidP="00C6622A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790BE4" w:rsidRPr="00326F06" w:rsidRDefault="00790BE4" w:rsidP="00C6622A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790BE4" w:rsidRPr="0069236D" w:rsidTr="00790BE4">
        <w:trPr>
          <w:trHeight w:hRule="exact" w:val="11"/>
        </w:trPr>
        <w:tc>
          <w:tcPr>
            <w:tcW w:w="723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</w:tr>
      <w:tr w:rsidR="00790BE4" w:rsidTr="00790BE4">
        <w:trPr>
          <w:trHeight w:hRule="exact" w:val="74"/>
        </w:trPr>
        <w:tc>
          <w:tcPr>
            <w:tcW w:w="723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790BE4" w:rsidRDefault="00790BE4" w:rsidP="00C6622A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3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790BE4" w:rsidRDefault="00790BE4" w:rsidP="00C6622A"/>
        </w:tc>
        <w:tc>
          <w:tcPr>
            <w:tcW w:w="1695" w:type="dxa"/>
          </w:tcPr>
          <w:p w:rsidR="00790BE4" w:rsidRDefault="00790BE4" w:rsidP="00C6622A"/>
        </w:tc>
        <w:tc>
          <w:tcPr>
            <w:tcW w:w="722" w:type="dxa"/>
          </w:tcPr>
          <w:p w:rsidR="00790BE4" w:rsidRDefault="00790BE4" w:rsidP="00C6622A"/>
        </w:tc>
        <w:tc>
          <w:tcPr>
            <w:tcW w:w="141" w:type="dxa"/>
          </w:tcPr>
          <w:p w:rsidR="00790BE4" w:rsidRDefault="00790BE4"/>
        </w:tc>
      </w:tr>
      <w:tr w:rsidR="00790BE4" w:rsidTr="00790BE4">
        <w:trPr>
          <w:trHeight w:hRule="exact" w:val="555"/>
        </w:trPr>
        <w:tc>
          <w:tcPr>
            <w:tcW w:w="723" w:type="dxa"/>
          </w:tcPr>
          <w:p w:rsidR="00790BE4" w:rsidRDefault="00790BE4"/>
        </w:tc>
        <w:tc>
          <w:tcPr>
            <w:tcW w:w="853" w:type="dxa"/>
          </w:tcPr>
          <w:p w:rsidR="00790BE4" w:rsidRDefault="00790BE4"/>
        </w:tc>
        <w:tc>
          <w:tcPr>
            <w:tcW w:w="284" w:type="dxa"/>
          </w:tcPr>
          <w:p w:rsidR="00790BE4" w:rsidRDefault="00790BE4"/>
        </w:tc>
        <w:tc>
          <w:tcPr>
            <w:tcW w:w="1969" w:type="dxa"/>
          </w:tcPr>
          <w:p w:rsidR="00790BE4" w:rsidRDefault="00790BE4"/>
        </w:tc>
        <w:tc>
          <w:tcPr>
            <w:tcW w:w="16" w:type="dxa"/>
          </w:tcPr>
          <w:p w:rsidR="00790BE4" w:rsidRDefault="00790BE4"/>
        </w:tc>
        <w:tc>
          <w:tcPr>
            <w:tcW w:w="1556" w:type="dxa"/>
          </w:tcPr>
          <w:p w:rsidR="00790BE4" w:rsidRDefault="00790BE4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790BE4" w:rsidRDefault="00790BE4"/>
        </w:tc>
        <w:tc>
          <w:tcPr>
            <w:tcW w:w="9" w:type="dxa"/>
          </w:tcPr>
          <w:p w:rsidR="00790BE4" w:rsidRDefault="00790BE4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90BE4" w:rsidRDefault="00790BE4"/>
        </w:tc>
      </w:tr>
      <w:tr w:rsidR="00790BE4" w:rsidTr="00790BE4">
        <w:trPr>
          <w:trHeight w:hRule="exact" w:val="447"/>
        </w:trPr>
        <w:tc>
          <w:tcPr>
            <w:tcW w:w="723" w:type="dxa"/>
          </w:tcPr>
          <w:p w:rsidR="00790BE4" w:rsidRDefault="00790BE4"/>
        </w:tc>
        <w:tc>
          <w:tcPr>
            <w:tcW w:w="853" w:type="dxa"/>
          </w:tcPr>
          <w:p w:rsidR="00790BE4" w:rsidRDefault="00790BE4"/>
        </w:tc>
        <w:tc>
          <w:tcPr>
            <w:tcW w:w="284" w:type="dxa"/>
          </w:tcPr>
          <w:p w:rsidR="00790BE4" w:rsidRDefault="00790BE4"/>
        </w:tc>
        <w:tc>
          <w:tcPr>
            <w:tcW w:w="1969" w:type="dxa"/>
          </w:tcPr>
          <w:p w:rsidR="00790BE4" w:rsidRDefault="00790BE4"/>
        </w:tc>
        <w:tc>
          <w:tcPr>
            <w:tcW w:w="16" w:type="dxa"/>
          </w:tcPr>
          <w:p w:rsidR="00790BE4" w:rsidRDefault="00790BE4"/>
        </w:tc>
        <w:tc>
          <w:tcPr>
            <w:tcW w:w="1556" w:type="dxa"/>
          </w:tcPr>
          <w:p w:rsidR="00790BE4" w:rsidRDefault="00790BE4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790BE4" w:rsidRDefault="00790BE4"/>
        </w:tc>
        <w:tc>
          <w:tcPr>
            <w:tcW w:w="9" w:type="dxa"/>
          </w:tcPr>
          <w:p w:rsidR="00790BE4" w:rsidRDefault="00790BE4"/>
        </w:tc>
        <w:tc>
          <w:tcPr>
            <w:tcW w:w="1695" w:type="dxa"/>
          </w:tcPr>
          <w:p w:rsidR="00790BE4" w:rsidRDefault="00790BE4"/>
        </w:tc>
        <w:tc>
          <w:tcPr>
            <w:tcW w:w="722" w:type="dxa"/>
          </w:tcPr>
          <w:p w:rsidR="00790BE4" w:rsidRDefault="00790BE4"/>
        </w:tc>
        <w:tc>
          <w:tcPr>
            <w:tcW w:w="141" w:type="dxa"/>
          </w:tcPr>
          <w:p w:rsidR="00790BE4" w:rsidRDefault="00790BE4"/>
        </w:tc>
      </w:tr>
      <w:tr w:rsidR="00790BE4" w:rsidTr="00790BE4">
        <w:trPr>
          <w:trHeight w:hRule="exact" w:val="33"/>
        </w:trPr>
        <w:tc>
          <w:tcPr>
            <w:tcW w:w="723" w:type="dxa"/>
          </w:tcPr>
          <w:p w:rsidR="00790BE4" w:rsidRDefault="00790BE4"/>
        </w:tc>
        <w:tc>
          <w:tcPr>
            <w:tcW w:w="853" w:type="dxa"/>
          </w:tcPr>
          <w:p w:rsidR="00790BE4" w:rsidRDefault="00790BE4"/>
        </w:tc>
        <w:tc>
          <w:tcPr>
            <w:tcW w:w="284" w:type="dxa"/>
          </w:tcPr>
          <w:p w:rsidR="00790BE4" w:rsidRDefault="00790BE4"/>
        </w:tc>
        <w:tc>
          <w:tcPr>
            <w:tcW w:w="1969" w:type="dxa"/>
          </w:tcPr>
          <w:p w:rsidR="00790BE4" w:rsidRDefault="00790BE4"/>
        </w:tc>
        <w:tc>
          <w:tcPr>
            <w:tcW w:w="16" w:type="dxa"/>
          </w:tcPr>
          <w:p w:rsidR="00790BE4" w:rsidRDefault="00790BE4"/>
        </w:tc>
        <w:tc>
          <w:tcPr>
            <w:tcW w:w="1556" w:type="dxa"/>
          </w:tcPr>
          <w:p w:rsidR="00790BE4" w:rsidRDefault="00790BE4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790BE4" w:rsidRDefault="00790BE4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90BE4" w:rsidRDefault="00790BE4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790BE4" w:rsidRDefault="00790BE4"/>
        </w:tc>
      </w:tr>
      <w:tr w:rsidR="00790BE4" w:rsidTr="00790BE4">
        <w:trPr>
          <w:trHeight w:hRule="exact" w:val="244"/>
        </w:trPr>
        <w:tc>
          <w:tcPr>
            <w:tcW w:w="723" w:type="dxa"/>
          </w:tcPr>
          <w:p w:rsidR="00790BE4" w:rsidRDefault="00790BE4"/>
        </w:tc>
        <w:tc>
          <w:tcPr>
            <w:tcW w:w="853" w:type="dxa"/>
          </w:tcPr>
          <w:p w:rsidR="00790BE4" w:rsidRDefault="00790BE4"/>
        </w:tc>
        <w:tc>
          <w:tcPr>
            <w:tcW w:w="284" w:type="dxa"/>
          </w:tcPr>
          <w:p w:rsidR="00790BE4" w:rsidRDefault="00790BE4"/>
        </w:tc>
        <w:tc>
          <w:tcPr>
            <w:tcW w:w="1969" w:type="dxa"/>
          </w:tcPr>
          <w:p w:rsidR="00790BE4" w:rsidRDefault="00790BE4"/>
        </w:tc>
        <w:tc>
          <w:tcPr>
            <w:tcW w:w="16" w:type="dxa"/>
          </w:tcPr>
          <w:p w:rsidR="00790BE4" w:rsidRDefault="00790BE4"/>
        </w:tc>
        <w:tc>
          <w:tcPr>
            <w:tcW w:w="1556" w:type="dxa"/>
          </w:tcPr>
          <w:p w:rsidR="00790BE4" w:rsidRDefault="00790BE4"/>
        </w:tc>
        <w:tc>
          <w:tcPr>
            <w:tcW w:w="574" w:type="dxa"/>
          </w:tcPr>
          <w:p w:rsidR="00790BE4" w:rsidRDefault="00790BE4"/>
        </w:tc>
        <w:tc>
          <w:tcPr>
            <w:tcW w:w="426" w:type="dxa"/>
          </w:tcPr>
          <w:p w:rsidR="00790BE4" w:rsidRDefault="00790BE4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790BE4" w:rsidRDefault="00790BE4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90BE4" w:rsidRDefault="00790BE4"/>
        </w:tc>
        <w:tc>
          <w:tcPr>
            <w:tcW w:w="141" w:type="dxa"/>
          </w:tcPr>
          <w:p w:rsidR="00790BE4" w:rsidRDefault="00790BE4"/>
        </w:tc>
      </w:tr>
      <w:tr w:rsidR="00790BE4" w:rsidTr="00790BE4">
        <w:trPr>
          <w:trHeight w:hRule="exact" w:val="605"/>
        </w:trPr>
        <w:tc>
          <w:tcPr>
            <w:tcW w:w="723" w:type="dxa"/>
          </w:tcPr>
          <w:p w:rsidR="00790BE4" w:rsidRDefault="00790BE4"/>
        </w:tc>
        <w:tc>
          <w:tcPr>
            <w:tcW w:w="853" w:type="dxa"/>
          </w:tcPr>
          <w:p w:rsidR="00790BE4" w:rsidRDefault="00790BE4"/>
        </w:tc>
        <w:tc>
          <w:tcPr>
            <w:tcW w:w="284" w:type="dxa"/>
          </w:tcPr>
          <w:p w:rsidR="00790BE4" w:rsidRDefault="00790BE4"/>
        </w:tc>
        <w:tc>
          <w:tcPr>
            <w:tcW w:w="1969" w:type="dxa"/>
          </w:tcPr>
          <w:p w:rsidR="00790BE4" w:rsidRDefault="00790BE4"/>
        </w:tc>
        <w:tc>
          <w:tcPr>
            <w:tcW w:w="16" w:type="dxa"/>
          </w:tcPr>
          <w:p w:rsidR="00790BE4" w:rsidRDefault="00790BE4"/>
        </w:tc>
        <w:tc>
          <w:tcPr>
            <w:tcW w:w="1556" w:type="dxa"/>
          </w:tcPr>
          <w:p w:rsidR="00790BE4" w:rsidRDefault="00790BE4"/>
        </w:tc>
        <w:tc>
          <w:tcPr>
            <w:tcW w:w="574" w:type="dxa"/>
          </w:tcPr>
          <w:p w:rsidR="00790BE4" w:rsidRDefault="00790BE4"/>
        </w:tc>
        <w:tc>
          <w:tcPr>
            <w:tcW w:w="426" w:type="dxa"/>
          </w:tcPr>
          <w:p w:rsidR="00790BE4" w:rsidRDefault="00790BE4"/>
        </w:tc>
        <w:tc>
          <w:tcPr>
            <w:tcW w:w="1289" w:type="dxa"/>
          </w:tcPr>
          <w:p w:rsidR="00790BE4" w:rsidRDefault="00790BE4"/>
        </w:tc>
        <w:tc>
          <w:tcPr>
            <w:tcW w:w="9" w:type="dxa"/>
          </w:tcPr>
          <w:p w:rsidR="00790BE4" w:rsidRDefault="00790BE4"/>
        </w:tc>
        <w:tc>
          <w:tcPr>
            <w:tcW w:w="1695" w:type="dxa"/>
          </w:tcPr>
          <w:p w:rsidR="00790BE4" w:rsidRDefault="00790BE4"/>
        </w:tc>
        <w:tc>
          <w:tcPr>
            <w:tcW w:w="722" w:type="dxa"/>
          </w:tcPr>
          <w:p w:rsidR="00790BE4" w:rsidRDefault="00790BE4"/>
        </w:tc>
        <w:tc>
          <w:tcPr>
            <w:tcW w:w="141" w:type="dxa"/>
          </w:tcPr>
          <w:p w:rsidR="00790BE4" w:rsidRDefault="00790BE4"/>
        </w:tc>
      </w:tr>
      <w:tr w:rsidR="00790BE4" w:rsidTr="00790BE4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90BE4" w:rsidRDefault="00790BE4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790BE4" w:rsidTr="00790BE4">
        <w:trPr>
          <w:trHeight w:hRule="exact" w:val="138"/>
        </w:trPr>
        <w:tc>
          <w:tcPr>
            <w:tcW w:w="723" w:type="dxa"/>
          </w:tcPr>
          <w:p w:rsidR="00790BE4" w:rsidRDefault="00790BE4"/>
        </w:tc>
        <w:tc>
          <w:tcPr>
            <w:tcW w:w="853" w:type="dxa"/>
          </w:tcPr>
          <w:p w:rsidR="00790BE4" w:rsidRDefault="00790BE4"/>
        </w:tc>
        <w:tc>
          <w:tcPr>
            <w:tcW w:w="284" w:type="dxa"/>
          </w:tcPr>
          <w:p w:rsidR="00790BE4" w:rsidRDefault="00790BE4"/>
        </w:tc>
        <w:tc>
          <w:tcPr>
            <w:tcW w:w="1969" w:type="dxa"/>
          </w:tcPr>
          <w:p w:rsidR="00790BE4" w:rsidRDefault="00790BE4"/>
        </w:tc>
        <w:tc>
          <w:tcPr>
            <w:tcW w:w="16" w:type="dxa"/>
          </w:tcPr>
          <w:p w:rsidR="00790BE4" w:rsidRDefault="00790BE4"/>
        </w:tc>
        <w:tc>
          <w:tcPr>
            <w:tcW w:w="1556" w:type="dxa"/>
          </w:tcPr>
          <w:p w:rsidR="00790BE4" w:rsidRDefault="00790BE4"/>
        </w:tc>
        <w:tc>
          <w:tcPr>
            <w:tcW w:w="574" w:type="dxa"/>
          </w:tcPr>
          <w:p w:rsidR="00790BE4" w:rsidRDefault="00790BE4"/>
        </w:tc>
        <w:tc>
          <w:tcPr>
            <w:tcW w:w="426" w:type="dxa"/>
          </w:tcPr>
          <w:p w:rsidR="00790BE4" w:rsidRDefault="00790BE4"/>
        </w:tc>
        <w:tc>
          <w:tcPr>
            <w:tcW w:w="1289" w:type="dxa"/>
          </w:tcPr>
          <w:p w:rsidR="00790BE4" w:rsidRDefault="00790BE4"/>
        </w:tc>
        <w:tc>
          <w:tcPr>
            <w:tcW w:w="9" w:type="dxa"/>
          </w:tcPr>
          <w:p w:rsidR="00790BE4" w:rsidRDefault="00790BE4"/>
        </w:tc>
        <w:tc>
          <w:tcPr>
            <w:tcW w:w="1695" w:type="dxa"/>
          </w:tcPr>
          <w:p w:rsidR="00790BE4" w:rsidRDefault="00790BE4"/>
        </w:tc>
        <w:tc>
          <w:tcPr>
            <w:tcW w:w="722" w:type="dxa"/>
          </w:tcPr>
          <w:p w:rsidR="00790BE4" w:rsidRDefault="00790BE4"/>
        </w:tc>
        <w:tc>
          <w:tcPr>
            <w:tcW w:w="141" w:type="dxa"/>
          </w:tcPr>
          <w:p w:rsidR="00790BE4" w:rsidRDefault="00790BE4"/>
        </w:tc>
      </w:tr>
      <w:tr w:rsidR="00790BE4" w:rsidTr="00790BE4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90BE4" w:rsidRDefault="00790BE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90BE4" w:rsidRDefault="00790BE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Приклад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детали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ашин</w:t>
            </w:r>
            <w:proofErr w:type="spellEnd"/>
          </w:p>
        </w:tc>
      </w:tr>
      <w:tr w:rsidR="00790BE4" w:rsidTr="00790BE4">
        <w:trPr>
          <w:trHeight w:hRule="exact" w:val="138"/>
        </w:trPr>
        <w:tc>
          <w:tcPr>
            <w:tcW w:w="723" w:type="dxa"/>
          </w:tcPr>
          <w:p w:rsidR="00790BE4" w:rsidRDefault="00790BE4"/>
        </w:tc>
        <w:tc>
          <w:tcPr>
            <w:tcW w:w="853" w:type="dxa"/>
          </w:tcPr>
          <w:p w:rsidR="00790BE4" w:rsidRDefault="00790BE4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90BE4" w:rsidRDefault="00790BE4"/>
        </w:tc>
      </w:tr>
      <w:tr w:rsidR="00790BE4" w:rsidTr="00790BE4">
        <w:trPr>
          <w:trHeight w:hRule="exact" w:val="108"/>
        </w:trPr>
        <w:tc>
          <w:tcPr>
            <w:tcW w:w="723" w:type="dxa"/>
          </w:tcPr>
          <w:p w:rsidR="00790BE4" w:rsidRDefault="00790BE4"/>
        </w:tc>
        <w:tc>
          <w:tcPr>
            <w:tcW w:w="853" w:type="dxa"/>
          </w:tcPr>
          <w:p w:rsidR="00790BE4" w:rsidRDefault="00790BE4"/>
        </w:tc>
        <w:tc>
          <w:tcPr>
            <w:tcW w:w="284" w:type="dxa"/>
          </w:tcPr>
          <w:p w:rsidR="00790BE4" w:rsidRDefault="00790BE4"/>
        </w:tc>
        <w:tc>
          <w:tcPr>
            <w:tcW w:w="1969" w:type="dxa"/>
          </w:tcPr>
          <w:p w:rsidR="00790BE4" w:rsidRDefault="00790BE4"/>
        </w:tc>
        <w:tc>
          <w:tcPr>
            <w:tcW w:w="16" w:type="dxa"/>
          </w:tcPr>
          <w:p w:rsidR="00790BE4" w:rsidRDefault="00790BE4"/>
        </w:tc>
        <w:tc>
          <w:tcPr>
            <w:tcW w:w="1556" w:type="dxa"/>
          </w:tcPr>
          <w:p w:rsidR="00790BE4" w:rsidRDefault="00790BE4"/>
        </w:tc>
        <w:tc>
          <w:tcPr>
            <w:tcW w:w="574" w:type="dxa"/>
          </w:tcPr>
          <w:p w:rsidR="00790BE4" w:rsidRDefault="00790BE4"/>
        </w:tc>
        <w:tc>
          <w:tcPr>
            <w:tcW w:w="426" w:type="dxa"/>
          </w:tcPr>
          <w:p w:rsidR="00790BE4" w:rsidRDefault="00790BE4"/>
        </w:tc>
        <w:tc>
          <w:tcPr>
            <w:tcW w:w="1289" w:type="dxa"/>
          </w:tcPr>
          <w:p w:rsidR="00790BE4" w:rsidRDefault="00790BE4"/>
        </w:tc>
        <w:tc>
          <w:tcPr>
            <w:tcW w:w="9" w:type="dxa"/>
          </w:tcPr>
          <w:p w:rsidR="00790BE4" w:rsidRDefault="00790BE4"/>
        </w:tc>
        <w:tc>
          <w:tcPr>
            <w:tcW w:w="1695" w:type="dxa"/>
          </w:tcPr>
          <w:p w:rsidR="00790BE4" w:rsidRDefault="00790BE4"/>
        </w:tc>
        <w:tc>
          <w:tcPr>
            <w:tcW w:w="722" w:type="dxa"/>
          </w:tcPr>
          <w:p w:rsidR="00790BE4" w:rsidRDefault="00790BE4"/>
        </w:tc>
        <w:tc>
          <w:tcPr>
            <w:tcW w:w="141" w:type="dxa"/>
          </w:tcPr>
          <w:p w:rsidR="00790BE4" w:rsidRDefault="00790BE4"/>
        </w:tc>
      </w:tr>
      <w:tr w:rsidR="00790BE4" w:rsidRPr="00790BE4" w:rsidTr="00790BE4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90BE4" w:rsidRPr="0069236D" w:rsidRDefault="00790BE4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69236D">
              <w:rPr>
                <w:lang w:val="ru-RU"/>
              </w:rPr>
              <w:t xml:space="preserve"> </w:t>
            </w:r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69236D">
              <w:rPr>
                <w:lang w:val="ru-RU"/>
              </w:rPr>
              <w:t xml:space="preserve"> </w:t>
            </w:r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4</w:t>
            </w:r>
            <w:r w:rsidRPr="0069236D">
              <w:rPr>
                <w:lang w:val="ru-RU"/>
              </w:rPr>
              <w:t xml:space="preserve"> </w:t>
            </w:r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сплуатация</w:t>
            </w:r>
            <w:r w:rsidRPr="0069236D">
              <w:rPr>
                <w:lang w:val="ru-RU"/>
              </w:rPr>
              <w:t xml:space="preserve"> </w:t>
            </w:r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69236D">
              <w:rPr>
                <w:lang w:val="ru-RU"/>
              </w:rPr>
              <w:t xml:space="preserve"> </w:t>
            </w:r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69236D">
              <w:rPr>
                <w:lang w:val="ru-RU"/>
              </w:rPr>
              <w:t xml:space="preserve"> </w:t>
            </w:r>
          </w:p>
        </w:tc>
      </w:tr>
      <w:tr w:rsidR="00790BE4" w:rsidRPr="00790BE4" w:rsidTr="00790BE4">
        <w:trPr>
          <w:trHeight w:hRule="exact" w:val="229"/>
        </w:trPr>
        <w:tc>
          <w:tcPr>
            <w:tcW w:w="723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</w:tr>
      <w:tr w:rsidR="00790BE4" w:rsidRPr="00790BE4" w:rsidTr="00790BE4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90BE4" w:rsidRDefault="00790BE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90BE4" w:rsidRPr="0069236D" w:rsidRDefault="00790BE4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.преподаватель, Васильев Д.А.</w:t>
            </w:r>
          </w:p>
        </w:tc>
      </w:tr>
      <w:tr w:rsidR="00790BE4" w:rsidRPr="00790BE4" w:rsidTr="00790BE4">
        <w:trPr>
          <w:trHeight w:hRule="exact" w:val="36"/>
        </w:trPr>
        <w:tc>
          <w:tcPr>
            <w:tcW w:w="723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90BE4" w:rsidRPr="0069236D" w:rsidRDefault="00790BE4">
            <w:pPr>
              <w:rPr>
                <w:lang w:val="ru-RU"/>
              </w:rPr>
            </w:pPr>
          </w:p>
        </w:tc>
      </w:tr>
      <w:tr w:rsidR="00790BE4" w:rsidRPr="00790BE4" w:rsidTr="00790BE4">
        <w:trPr>
          <w:trHeight w:hRule="exact" w:val="446"/>
        </w:trPr>
        <w:tc>
          <w:tcPr>
            <w:tcW w:w="723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</w:tr>
      <w:tr w:rsidR="00790BE4" w:rsidRPr="00790BE4" w:rsidTr="007E6A7E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90BE4" w:rsidRPr="00E72244" w:rsidRDefault="00790BE4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790BE4" w:rsidRPr="00790BE4" w:rsidTr="00790BE4">
        <w:trPr>
          <w:trHeight w:hRule="exact" w:val="432"/>
        </w:trPr>
        <w:tc>
          <w:tcPr>
            <w:tcW w:w="723" w:type="dxa"/>
          </w:tcPr>
          <w:p w:rsidR="00790BE4" w:rsidRPr="00E72244" w:rsidRDefault="00790BE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790BE4" w:rsidRPr="00E72244" w:rsidRDefault="00790BE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790BE4" w:rsidRPr="00E72244" w:rsidRDefault="00790BE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790BE4" w:rsidRPr="00E72244" w:rsidRDefault="00790BE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</w:tr>
      <w:tr w:rsidR="00790BE4" w:rsidTr="00790BE4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90BE4" w:rsidRPr="00E72244" w:rsidRDefault="00790BE4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790BE4" w:rsidTr="00790BE4">
        <w:trPr>
          <w:trHeight w:hRule="exact" w:val="152"/>
        </w:trPr>
        <w:tc>
          <w:tcPr>
            <w:tcW w:w="723" w:type="dxa"/>
          </w:tcPr>
          <w:p w:rsidR="00790BE4" w:rsidRPr="00E72244" w:rsidRDefault="00790BE4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790BE4" w:rsidRPr="00E72244" w:rsidRDefault="00790BE4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790BE4" w:rsidRPr="00E72244" w:rsidRDefault="00790BE4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790BE4" w:rsidRPr="00E72244" w:rsidRDefault="00790BE4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790BE4" w:rsidRDefault="00790BE4" w:rsidP="00C6622A"/>
        </w:tc>
        <w:tc>
          <w:tcPr>
            <w:tcW w:w="1556" w:type="dxa"/>
          </w:tcPr>
          <w:p w:rsidR="00790BE4" w:rsidRDefault="00790BE4" w:rsidP="00C6622A"/>
        </w:tc>
        <w:tc>
          <w:tcPr>
            <w:tcW w:w="574" w:type="dxa"/>
          </w:tcPr>
          <w:p w:rsidR="00790BE4" w:rsidRDefault="00790BE4" w:rsidP="00C6622A"/>
        </w:tc>
        <w:tc>
          <w:tcPr>
            <w:tcW w:w="426" w:type="dxa"/>
          </w:tcPr>
          <w:p w:rsidR="00790BE4" w:rsidRDefault="00790BE4" w:rsidP="00C6622A"/>
        </w:tc>
        <w:tc>
          <w:tcPr>
            <w:tcW w:w="1289" w:type="dxa"/>
          </w:tcPr>
          <w:p w:rsidR="00790BE4" w:rsidRDefault="00790BE4" w:rsidP="00C6622A"/>
        </w:tc>
        <w:tc>
          <w:tcPr>
            <w:tcW w:w="9" w:type="dxa"/>
          </w:tcPr>
          <w:p w:rsidR="00790BE4" w:rsidRDefault="00790BE4" w:rsidP="00C6622A"/>
        </w:tc>
        <w:tc>
          <w:tcPr>
            <w:tcW w:w="1695" w:type="dxa"/>
          </w:tcPr>
          <w:p w:rsidR="00790BE4" w:rsidRDefault="00790BE4" w:rsidP="00C6622A"/>
        </w:tc>
        <w:tc>
          <w:tcPr>
            <w:tcW w:w="722" w:type="dxa"/>
          </w:tcPr>
          <w:p w:rsidR="00790BE4" w:rsidRDefault="00790BE4" w:rsidP="00C6622A"/>
        </w:tc>
        <w:tc>
          <w:tcPr>
            <w:tcW w:w="141" w:type="dxa"/>
          </w:tcPr>
          <w:p w:rsidR="00790BE4" w:rsidRDefault="00790BE4" w:rsidP="00C6622A"/>
        </w:tc>
      </w:tr>
      <w:tr w:rsidR="00790BE4" w:rsidRPr="00790BE4" w:rsidTr="00646250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90BE4" w:rsidRPr="00E72244" w:rsidRDefault="00790BE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790BE4" w:rsidRPr="00E72244" w:rsidRDefault="00790BE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790BE4" w:rsidRPr="00790BE4" w:rsidTr="00790BE4">
        <w:trPr>
          <w:trHeight w:hRule="exact" w:val="45"/>
        </w:trPr>
        <w:tc>
          <w:tcPr>
            <w:tcW w:w="723" w:type="dxa"/>
          </w:tcPr>
          <w:p w:rsidR="00790BE4" w:rsidRPr="00E72244" w:rsidRDefault="00790BE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790BE4" w:rsidRPr="00E72244" w:rsidRDefault="00790BE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790BE4" w:rsidRPr="00E72244" w:rsidRDefault="00790BE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790BE4" w:rsidRPr="00E72244" w:rsidRDefault="00790BE4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90BE4" w:rsidRPr="00326F06" w:rsidRDefault="00790BE4" w:rsidP="00C6622A">
            <w:pPr>
              <w:rPr>
                <w:lang w:val="ru-RU"/>
              </w:rPr>
            </w:pPr>
          </w:p>
        </w:tc>
      </w:tr>
      <w:tr w:rsidR="00790BE4" w:rsidRPr="00790BE4" w:rsidTr="00790BE4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90BE4" w:rsidRPr="00E72244" w:rsidRDefault="00790BE4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790BE4" w:rsidRPr="00790BE4" w:rsidTr="00790BE4">
        <w:trPr>
          <w:trHeight w:hRule="exact" w:val="2497"/>
        </w:trPr>
        <w:tc>
          <w:tcPr>
            <w:tcW w:w="723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90BE4" w:rsidRPr="0069236D" w:rsidRDefault="00790BE4">
            <w:pPr>
              <w:rPr>
                <w:lang w:val="ru-RU"/>
              </w:rPr>
            </w:pPr>
          </w:p>
        </w:tc>
      </w:tr>
      <w:tr w:rsidR="00790BE4" w:rsidTr="00790BE4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90BE4" w:rsidRDefault="00790BE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790BE4" w:rsidRDefault="00790BE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4D1C2F" w:rsidRDefault="0069236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4D1C2F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D1C2F" w:rsidRDefault="004D1C2F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4D1C2F">
        <w:trPr>
          <w:trHeight w:hRule="exact" w:val="402"/>
        </w:trPr>
        <w:tc>
          <w:tcPr>
            <w:tcW w:w="2694" w:type="dxa"/>
          </w:tcPr>
          <w:p w:rsidR="004D1C2F" w:rsidRDefault="004D1C2F"/>
        </w:tc>
        <w:tc>
          <w:tcPr>
            <w:tcW w:w="7088" w:type="dxa"/>
          </w:tcPr>
          <w:p w:rsidR="004D1C2F" w:rsidRDefault="004D1C2F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4D1C2F" w:rsidRDefault="004D1C2F"/>
        </w:tc>
      </w:tr>
      <w:tr w:rsidR="004D1C2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D1C2F" w:rsidRDefault="004D1C2F"/>
        </w:tc>
      </w:tr>
      <w:tr w:rsidR="004D1C2F">
        <w:trPr>
          <w:trHeight w:hRule="exact" w:val="13"/>
        </w:trPr>
        <w:tc>
          <w:tcPr>
            <w:tcW w:w="2694" w:type="dxa"/>
          </w:tcPr>
          <w:p w:rsidR="004D1C2F" w:rsidRDefault="004D1C2F"/>
        </w:tc>
        <w:tc>
          <w:tcPr>
            <w:tcW w:w="7088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</w:tr>
      <w:tr w:rsidR="004D1C2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D1C2F" w:rsidRDefault="004D1C2F"/>
        </w:tc>
      </w:tr>
      <w:tr w:rsidR="004D1C2F">
        <w:trPr>
          <w:trHeight w:hRule="exact" w:val="96"/>
        </w:trPr>
        <w:tc>
          <w:tcPr>
            <w:tcW w:w="2694" w:type="dxa"/>
          </w:tcPr>
          <w:p w:rsidR="004D1C2F" w:rsidRDefault="004D1C2F"/>
        </w:tc>
        <w:tc>
          <w:tcPr>
            <w:tcW w:w="7088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</w:tr>
      <w:tr w:rsidR="004D1C2F" w:rsidRPr="00790BE4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4D1C2F" w:rsidRPr="00790BE4">
        <w:trPr>
          <w:trHeight w:hRule="exact" w:val="138"/>
        </w:trPr>
        <w:tc>
          <w:tcPr>
            <w:tcW w:w="269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4D1C2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4D1C2F">
        <w:trPr>
          <w:trHeight w:hRule="exact" w:val="138"/>
        </w:trPr>
        <w:tc>
          <w:tcPr>
            <w:tcW w:w="2694" w:type="dxa"/>
          </w:tcPr>
          <w:p w:rsidR="004D1C2F" w:rsidRDefault="004D1C2F"/>
        </w:tc>
        <w:tc>
          <w:tcPr>
            <w:tcW w:w="7088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</w:tr>
      <w:tr w:rsidR="004D1C2F" w:rsidRPr="00790BE4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4D1C2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4D1C2F">
        <w:trPr>
          <w:trHeight w:hRule="exact" w:val="138"/>
        </w:trPr>
        <w:tc>
          <w:tcPr>
            <w:tcW w:w="2694" w:type="dxa"/>
          </w:tcPr>
          <w:p w:rsidR="004D1C2F" w:rsidRDefault="004D1C2F"/>
        </w:tc>
        <w:tc>
          <w:tcPr>
            <w:tcW w:w="7088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</w:tr>
      <w:tr w:rsidR="004D1C2F" w:rsidRPr="00790BE4">
        <w:trPr>
          <w:trHeight w:hRule="exact" w:val="694"/>
        </w:trPr>
        <w:tc>
          <w:tcPr>
            <w:tcW w:w="2694" w:type="dxa"/>
          </w:tcPr>
          <w:p w:rsidR="004D1C2F" w:rsidRDefault="004D1C2F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4D1C2F" w:rsidRPr="00790BE4">
        <w:trPr>
          <w:trHeight w:hRule="exact" w:val="138"/>
        </w:trPr>
        <w:tc>
          <w:tcPr>
            <w:tcW w:w="269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13"/>
        </w:trPr>
        <w:tc>
          <w:tcPr>
            <w:tcW w:w="269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96"/>
        </w:trPr>
        <w:tc>
          <w:tcPr>
            <w:tcW w:w="269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4D1C2F" w:rsidRPr="00790BE4">
        <w:trPr>
          <w:trHeight w:hRule="exact" w:val="138"/>
        </w:trPr>
        <w:tc>
          <w:tcPr>
            <w:tcW w:w="269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4D1C2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4D1C2F">
        <w:trPr>
          <w:trHeight w:hRule="exact" w:val="138"/>
        </w:trPr>
        <w:tc>
          <w:tcPr>
            <w:tcW w:w="2694" w:type="dxa"/>
          </w:tcPr>
          <w:p w:rsidR="004D1C2F" w:rsidRDefault="004D1C2F"/>
        </w:tc>
        <w:tc>
          <w:tcPr>
            <w:tcW w:w="7088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</w:tr>
      <w:tr w:rsidR="004D1C2F" w:rsidRPr="00790BE4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4D1C2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4D1C2F">
        <w:trPr>
          <w:trHeight w:hRule="exact" w:val="138"/>
        </w:trPr>
        <w:tc>
          <w:tcPr>
            <w:tcW w:w="2694" w:type="dxa"/>
          </w:tcPr>
          <w:p w:rsidR="004D1C2F" w:rsidRDefault="004D1C2F"/>
        </w:tc>
        <w:tc>
          <w:tcPr>
            <w:tcW w:w="7088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</w:tr>
      <w:tr w:rsidR="004D1C2F" w:rsidRPr="00790BE4">
        <w:trPr>
          <w:trHeight w:hRule="exact" w:val="694"/>
        </w:trPr>
        <w:tc>
          <w:tcPr>
            <w:tcW w:w="2694" w:type="dxa"/>
          </w:tcPr>
          <w:p w:rsidR="004D1C2F" w:rsidRDefault="004D1C2F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4D1C2F" w:rsidRPr="00790BE4">
        <w:trPr>
          <w:trHeight w:hRule="exact" w:val="138"/>
        </w:trPr>
        <w:tc>
          <w:tcPr>
            <w:tcW w:w="269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13"/>
        </w:trPr>
        <w:tc>
          <w:tcPr>
            <w:tcW w:w="269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96"/>
        </w:trPr>
        <w:tc>
          <w:tcPr>
            <w:tcW w:w="269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4D1C2F" w:rsidRPr="00790BE4">
        <w:trPr>
          <w:trHeight w:hRule="exact" w:val="138"/>
        </w:trPr>
        <w:tc>
          <w:tcPr>
            <w:tcW w:w="269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4D1C2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4D1C2F">
        <w:trPr>
          <w:trHeight w:hRule="exact" w:val="138"/>
        </w:trPr>
        <w:tc>
          <w:tcPr>
            <w:tcW w:w="2694" w:type="dxa"/>
          </w:tcPr>
          <w:p w:rsidR="004D1C2F" w:rsidRDefault="004D1C2F"/>
        </w:tc>
        <w:tc>
          <w:tcPr>
            <w:tcW w:w="7088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</w:tr>
      <w:tr w:rsidR="004D1C2F" w:rsidRPr="00790BE4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4D1C2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4D1C2F">
        <w:trPr>
          <w:trHeight w:hRule="exact" w:val="138"/>
        </w:trPr>
        <w:tc>
          <w:tcPr>
            <w:tcW w:w="2694" w:type="dxa"/>
          </w:tcPr>
          <w:p w:rsidR="004D1C2F" w:rsidRDefault="004D1C2F"/>
        </w:tc>
        <w:tc>
          <w:tcPr>
            <w:tcW w:w="7088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</w:tr>
      <w:tr w:rsidR="004D1C2F" w:rsidRPr="00790BE4">
        <w:trPr>
          <w:trHeight w:hRule="exact" w:val="694"/>
        </w:trPr>
        <w:tc>
          <w:tcPr>
            <w:tcW w:w="2694" w:type="dxa"/>
          </w:tcPr>
          <w:p w:rsidR="004D1C2F" w:rsidRDefault="004D1C2F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4D1C2F" w:rsidRPr="00790BE4">
        <w:trPr>
          <w:trHeight w:hRule="exact" w:val="138"/>
        </w:trPr>
        <w:tc>
          <w:tcPr>
            <w:tcW w:w="269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13"/>
        </w:trPr>
        <w:tc>
          <w:tcPr>
            <w:tcW w:w="269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96"/>
        </w:trPr>
        <w:tc>
          <w:tcPr>
            <w:tcW w:w="269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4D1C2F" w:rsidRPr="00790BE4">
        <w:trPr>
          <w:trHeight w:hRule="exact" w:val="138"/>
        </w:trPr>
        <w:tc>
          <w:tcPr>
            <w:tcW w:w="269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4D1C2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4D1C2F">
        <w:trPr>
          <w:trHeight w:hRule="exact" w:val="138"/>
        </w:trPr>
        <w:tc>
          <w:tcPr>
            <w:tcW w:w="2694" w:type="dxa"/>
          </w:tcPr>
          <w:p w:rsidR="004D1C2F" w:rsidRDefault="004D1C2F"/>
        </w:tc>
        <w:tc>
          <w:tcPr>
            <w:tcW w:w="7088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</w:tr>
      <w:tr w:rsidR="004D1C2F" w:rsidRPr="00790BE4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4D1C2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4D1C2F">
        <w:trPr>
          <w:trHeight w:hRule="exact" w:val="138"/>
        </w:trPr>
        <w:tc>
          <w:tcPr>
            <w:tcW w:w="2694" w:type="dxa"/>
          </w:tcPr>
          <w:p w:rsidR="004D1C2F" w:rsidRDefault="004D1C2F"/>
        </w:tc>
        <w:tc>
          <w:tcPr>
            <w:tcW w:w="7088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</w:tr>
      <w:tr w:rsidR="004D1C2F" w:rsidRPr="00790BE4">
        <w:trPr>
          <w:trHeight w:hRule="exact" w:val="694"/>
        </w:trPr>
        <w:tc>
          <w:tcPr>
            <w:tcW w:w="2694" w:type="dxa"/>
          </w:tcPr>
          <w:p w:rsidR="004D1C2F" w:rsidRDefault="004D1C2F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4D1C2F" w:rsidRPr="0069236D" w:rsidRDefault="0069236D">
      <w:pPr>
        <w:rPr>
          <w:sz w:val="0"/>
          <w:szCs w:val="0"/>
          <w:lang w:val="ru-RU"/>
        </w:rPr>
      </w:pPr>
      <w:r w:rsidRPr="0069236D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4"/>
        <w:gridCol w:w="1287"/>
        <w:gridCol w:w="486"/>
        <w:gridCol w:w="237"/>
        <w:gridCol w:w="143"/>
        <w:gridCol w:w="105"/>
        <w:gridCol w:w="192"/>
        <w:gridCol w:w="296"/>
        <w:gridCol w:w="706"/>
        <w:gridCol w:w="423"/>
        <w:gridCol w:w="124"/>
        <w:gridCol w:w="3128"/>
        <w:gridCol w:w="1828"/>
        <w:gridCol w:w="577"/>
        <w:gridCol w:w="282"/>
        <w:gridCol w:w="142"/>
      </w:tblGrid>
      <w:tr w:rsidR="004D1C2F">
        <w:trPr>
          <w:trHeight w:hRule="exact" w:val="277"/>
        </w:trPr>
        <w:tc>
          <w:tcPr>
            <w:tcW w:w="28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4D1C2F">
        <w:trPr>
          <w:trHeight w:hRule="exact" w:val="277"/>
        </w:trPr>
        <w:tc>
          <w:tcPr>
            <w:tcW w:w="284" w:type="dxa"/>
          </w:tcPr>
          <w:p w:rsidR="004D1C2F" w:rsidRDefault="004D1C2F"/>
        </w:tc>
        <w:tc>
          <w:tcPr>
            <w:tcW w:w="1277" w:type="dxa"/>
          </w:tcPr>
          <w:p w:rsidR="004D1C2F" w:rsidRDefault="004D1C2F"/>
        </w:tc>
        <w:tc>
          <w:tcPr>
            <w:tcW w:w="472" w:type="dxa"/>
          </w:tcPr>
          <w:p w:rsidR="004D1C2F" w:rsidRDefault="004D1C2F"/>
        </w:tc>
        <w:tc>
          <w:tcPr>
            <w:tcW w:w="238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  <w:tc>
          <w:tcPr>
            <w:tcW w:w="93" w:type="dxa"/>
          </w:tcPr>
          <w:p w:rsidR="004D1C2F" w:rsidRDefault="004D1C2F"/>
        </w:tc>
        <w:tc>
          <w:tcPr>
            <w:tcW w:w="192" w:type="dxa"/>
          </w:tcPr>
          <w:p w:rsidR="004D1C2F" w:rsidRDefault="004D1C2F"/>
        </w:tc>
        <w:tc>
          <w:tcPr>
            <w:tcW w:w="285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426" w:type="dxa"/>
          </w:tcPr>
          <w:p w:rsidR="004D1C2F" w:rsidRDefault="004D1C2F"/>
        </w:tc>
        <w:tc>
          <w:tcPr>
            <w:tcW w:w="109" w:type="dxa"/>
          </w:tcPr>
          <w:p w:rsidR="004D1C2F" w:rsidRDefault="004D1C2F"/>
        </w:tc>
        <w:tc>
          <w:tcPr>
            <w:tcW w:w="3153" w:type="dxa"/>
          </w:tcPr>
          <w:p w:rsidR="004D1C2F" w:rsidRDefault="004D1C2F"/>
        </w:tc>
        <w:tc>
          <w:tcPr>
            <w:tcW w:w="1844" w:type="dxa"/>
          </w:tcPr>
          <w:p w:rsidR="004D1C2F" w:rsidRDefault="004D1C2F"/>
        </w:tc>
        <w:tc>
          <w:tcPr>
            <w:tcW w:w="568" w:type="dxa"/>
          </w:tcPr>
          <w:p w:rsidR="004D1C2F" w:rsidRDefault="004D1C2F"/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 w:rsidRPr="00790BE4">
        <w:trPr>
          <w:trHeight w:hRule="exact" w:val="277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Прикладная механика: детали машин</w:t>
            </w:r>
          </w:p>
        </w:tc>
      </w:tr>
      <w:tr w:rsidR="004D1C2F" w:rsidRPr="00790BE4">
        <w:trPr>
          <w:trHeight w:hRule="exact" w:val="694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6</w:t>
            </w:r>
          </w:p>
        </w:tc>
      </w:tr>
      <w:tr w:rsidR="004D1C2F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>
        <w:trPr>
          <w:trHeight w:hRule="exact" w:val="138"/>
        </w:trPr>
        <w:tc>
          <w:tcPr>
            <w:tcW w:w="284" w:type="dxa"/>
          </w:tcPr>
          <w:p w:rsidR="004D1C2F" w:rsidRDefault="004D1C2F"/>
        </w:tc>
        <w:tc>
          <w:tcPr>
            <w:tcW w:w="1277" w:type="dxa"/>
          </w:tcPr>
          <w:p w:rsidR="004D1C2F" w:rsidRDefault="004D1C2F"/>
        </w:tc>
        <w:tc>
          <w:tcPr>
            <w:tcW w:w="472" w:type="dxa"/>
          </w:tcPr>
          <w:p w:rsidR="004D1C2F" w:rsidRDefault="004D1C2F"/>
        </w:tc>
        <w:tc>
          <w:tcPr>
            <w:tcW w:w="238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  <w:tc>
          <w:tcPr>
            <w:tcW w:w="93" w:type="dxa"/>
          </w:tcPr>
          <w:p w:rsidR="004D1C2F" w:rsidRDefault="004D1C2F"/>
        </w:tc>
        <w:tc>
          <w:tcPr>
            <w:tcW w:w="192" w:type="dxa"/>
          </w:tcPr>
          <w:p w:rsidR="004D1C2F" w:rsidRDefault="004D1C2F"/>
        </w:tc>
        <w:tc>
          <w:tcPr>
            <w:tcW w:w="285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426" w:type="dxa"/>
          </w:tcPr>
          <w:p w:rsidR="004D1C2F" w:rsidRDefault="004D1C2F"/>
        </w:tc>
        <w:tc>
          <w:tcPr>
            <w:tcW w:w="109" w:type="dxa"/>
          </w:tcPr>
          <w:p w:rsidR="004D1C2F" w:rsidRDefault="004D1C2F"/>
        </w:tc>
        <w:tc>
          <w:tcPr>
            <w:tcW w:w="3153" w:type="dxa"/>
          </w:tcPr>
          <w:p w:rsidR="004D1C2F" w:rsidRDefault="004D1C2F"/>
        </w:tc>
        <w:tc>
          <w:tcPr>
            <w:tcW w:w="1844" w:type="dxa"/>
          </w:tcPr>
          <w:p w:rsidR="004D1C2F" w:rsidRDefault="004D1C2F"/>
        </w:tc>
        <w:tc>
          <w:tcPr>
            <w:tcW w:w="568" w:type="dxa"/>
          </w:tcPr>
          <w:p w:rsidR="004D1C2F" w:rsidRDefault="004D1C2F"/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>
        <w:trPr>
          <w:trHeight w:hRule="exact" w:val="277"/>
        </w:trPr>
        <w:tc>
          <w:tcPr>
            <w:tcW w:w="284" w:type="dxa"/>
          </w:tcPr>
          <w:p w:rsidR="004D1C2F" w:rsidRDefault="004D1C2F"/>
        </w:tc>
        <w:tc>
          <w:tcPr>
            <w:tcW w:w="1277" w:type="dxa"/>
          </w:tcPr>
          <w:p w:rsidR="004D1C2F" w:rsidRDefault="004D1C2F"/>
        </w:tc>
        <w:tc>
          <w:tcPr>
            <w:tcW w:w="472" w:type="dxa"/>
          </w:tcPr>
          <w:p w:rsidR="004D1C2F" w:rsidRDefault="004D1C2F"/>
        </w:tc>
        <w:tc>
          <w:tcPr>
            <w:tcW w:w="238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  <w:tc>
          <w:tcPr>
            <w:tcW w:w="93" w:type="dxa"/>
          </w:tcPr>
          <w:p w:rsidR="004D1C2F" w:rsidRDefault="004D1C2F"/>
        </w:tc>
        <w:tc>
          <w:tcPr>
            <w:tcW w:w="192" w:type="dxa"/>
          </w:tcPr>
          <w:p w:rsidR="004D1C2F" w:rsidRDefault="004D1C2F"/>
        </w:tc>
        <w:tc>
          <w:tcPr>
            <w:tcW w:w="285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426" w:type="dxa"/>
          </w:tcPr>
          <w:p w:rsidR="004D1C2F" w:rsidRDefault="004D1C2F"/>
        </w:tc>
        <w:tc>
          <w:tcPr>
            <w:tcW w:w="109" w:type="dxa"/>
          </w:tcPr>
          <w:p w:rsidR="004D1C2F" w:rsidRDefault="004D1C2F"/>
        </w:tc>
        <w:tc>
          <w:tcPr>
            <w:tcW w:w="3153" w:type="dxa"/>
          </w:tcPr>
          <w:p w:rsidR="004D1C2F" w:rsidRDefault="004D1C2F"/>
        </w:tc>
        <w:tc>
          <w:tcPr>
            <w:tcW w:w="1844" w:type="dxa"/>
          </w:tcPr>
          <w:p w:rsidR="004D1C2F" w:rsidRDefault="004D1C2F"/>
        </w:tc>
        <w:tc>
          <w:tcPr>
            <w:tcW w:w="568" w:type="dxa"/>
          </w:tcPr>
          <w:p w:rsidR="004D1C2F" w:rsidRDefault="004D1C2F"/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 w:rsidRPr="00790BE4">
        <w:trPr>
          <w:trHeight w:hRule="exact" w:val="833"/>
        </w:trPr>
        <w:tc>
          <w:tcPr>
            <w:tcW w:w="9795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138"/>
        </w:trPr>
        <w:tc>
          <w:tcPr>
            <w:tcW w:w="28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4D1C2F" w:rsidRDefault="004D1C2F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3 ЗЕТ</w:t>
            </w:r>
          </w:p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>
        <w:trPr>
          <w:trHeight w:hRule="exact" w:val="277"/>
        </w:trPr>
        <w:tc>
          <w:tcPr>
            <w:tcW w:w="7386" w:type="dxa"/>
            <w:gridSpan w:val="12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26" w:type="dxa"/>
          </w:tcPr>
          <w:p w:rsidR="004D1C2F" w:rsidRDefault="004D1C2F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4D1C2F" w:rsidRDefault="004D1C2F"/>
        </w:tc>
      </w:tr>
      <w:tr w:rsidR="004D1C2F" w:rsidRPr="00790BE4">
        <w:trPr>
          <w:trHeight w:hRule="exact" w:val="277"/>
        </w:trPr>
        <w:tc>
          <w:tcPr>
            <w:tcW w:w="284" w:type="dxa"/>
          </w:tcPr>
          <w:p w:rsidR="004D1C2F" w:rsidRDefault="004D1C2F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4D1C2F" w:rsidRDefault="004D1C2F"/>
        </w:tc>
        <w:tc>
          <w:tcPr>
            <w:tcW w:w="426" w:type="dxa"/>
          </w:tcPr>
          <w:p w:rsidR="004D1C2F" w:rsidRDefault="004D1C2F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ы (курс)    3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ых работ  3 курс (1)</w:t>
            </w:r>
          </w:p>
        </w:tc>
        <w:tc>
          <w:tcPr>
            <w:tcW w:w="14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>
        <w:trPr>
          <w:trHeight w:hRule="exact" w:val="277"/>
        </w:trPr>
        <w:tc>
          <w:tcPr>
            <w:tcW w:w="28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26" w:type="dxa"/>
          </w:tcPr>
          <w:p w:rsidR="004D1C2F" w:rsidRDefault="004D1C2F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>
        <w:trPr>
          <w:trHeight w:hRule="exact" w:val="277"/>
        </w:trPr>
        <w:tc>
          <w:tcPr>
            <w:tcW w:w="284" w:type="dxa"/>
          </w:tcPr>
          <w:p w:rsidR="004D1C2F" w:rsidRDefault="004D1C2F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1</w:t>
            </w:r>
          </w:p>
        </w:tc>
        <w:tc>
          <w:tcPr>
            <w:tcW w:w="426" w:type="dxa"/>
          </w:tcPr>
          <w:p w:rsidR="004D1C2F" w:rsidRDefault="004D1C2F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>
        <w:trPr>
          <w:trHeight w:hRule="exact" w:val="277"/>
        </w:trPr>
        <w:tc>
          <w:tcPr>
            <w:tcW w:w="284" w:type="dxa"/>
          </w:tcPr>
          <w:p w:rsidR="004D1C2F" w:rsidRDefault="004D1C2F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26" w:type="dxa"/>
          </w:tcPr>
          <w:p w:rsidR="004D1C2F" w:rsidRDefault="004D1C2F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 w:rsidRPr="00790BE4">
        <w:trPr>
          <w:trHeight w:hRule="exact" w:val="138"/>
        </w:trPr>
        <w:tc>
          <w:tcPr>
            <w:tcW w:w="10079" w:type="dxa"/>
            <w:gridSpan w:val="1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138"/>
        </w:trPr>
        <w:tc>
          <w:tcPr>
            <w:tcW w:w="10079" w:type="dxa"/>
            <w:gridSpan w:val="1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25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3</w:t>
            </w:r>
          </w:p>
        </w:tc>
        <w:tc>
          <w:tcPr>
            <w:tcW w:w="1732" w:type="dxa"/>
            <w:gridSpan w:val="5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4D1C2F" w:rsidRDefault="004D1C2F"/>
        </w:tc>
        <w:tc>
          <w:tcPr>
            <w:tcW w:w="1844" w:type="dxa"/>
          </w:tcPr>
          <w:p w:rsidR="004D1C2F" w:rsidRDefault="004D1C2F"/>
        </w:tc>
        <w:tc>
          <w:tcPr>
            <w:tcW w:w="568" w:type="dxa"/>
          </w:tcPr>
          <w:p w:rsidR="004D1C2F" w:rsidRDefault="004D1C2F"/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D1C2F" w:rsidRDefault="006923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D1C2F" w:rsidRDefault="0069236D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D1C2F" w:rsidRDefault="0069236D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732" w:type="dxa"/>
            <w:gridSpan w:val="5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D1C2F" w:rsidRDefault="004D1C2F"/>
        </w:tc>
        <w:tc>
          <w:tcPr>
            <w:tcW w:w="3153" w:type="dxa"/>
          </w:tcPr>
          <w:p w:rsidR="004D1C2F" w:rsidRDefault="004D1C2F"/>
        </w:tc>
        <w:tc>
          <w:tcPr>
            <w:tcW w:w="1844" w:type="dxa"/>
          </w:tcPr>
          <w:p w:rsidR="004D1C2F" w:rsidRDefault="004D1C2F"/>
        </w:tc>
        <w:tc>
          <w:tcPr>
            <w:tcW w:w="568" w:type="dxa"/>
          </w:tcPr>
          <w:p w:rsidR="004D1C2F" w:rsidRDefault="004D1C2F"/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4D1C2F" w:rsidRDefault="004D1C2F"/>
        </w:tc>
        <w:tc>
          <w:tcPr>
            <w:tcW w:w="1844" w:type="dxa"/>
          </w:tcPr>
          <w:p w:rsidR="004D1C2F" w:rsidRDefault="004D1C2F"/>
        </w:tc>
        <w:tc>
          <w:tcPr>
            <w:tcW w:w="568" w:type="dxa"/>
          </w:tcPr>
          <w:p w:rsidR="004D1C2F" w:rsidRDefault="004D1C2F"/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4D1C2F" w:rsidRDefault="004D1C2F"/>
        </w:tc>
        <w:tc>
          <w:tcPr>
            <w:tcW w:w="1844" w:type="dxa"/>
          </w:tcPr>
          <w:p w:rsidR="004D1C2F" w:rsidRDefault="004D1C2F"/>
        </w:tc>
        <w:tc>
          <w:tcPr>
            <w:tcW w:w="568" w:type="dxa"/>
          </w:tcPr>
          <w:p w:rsidR="004D1C2F" w:rsidRDefault="004D1C2F"/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3153" w:type="dxa"/>
          </w:tcPr>
          <w:p w:rsidR="004D1C2F" w:rsidRDefault="004D1C2F"/>
        </w:tc>
        <w:tc>
          <w:tcPr>
            <w:tcW w:w="1844" w:type="dxa"/>
          </w:tcPr>
          <w:p w:rsidR="004D1C2F" w:rsidRDefault="004D1C2F"/>
        </w:tc>
        <w:tc>
          <w:tcPr>
            <w:tcW w:w="568" w:type="dxa"/>
          </w:tcPr>
          <w:p w:rsidR="004D1C2F" w:rsidRDefault="004D1C2F"/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4D1C2F" w:rsidRDefault="004D1C2F"/>
        </w:tc>
        <w:tc>
          <w:tcPr>
            <w:tcW w:w="1844" w:type="dxa"/>
          </w:tcPr>
          <w:p w:rsidR="004D1C2F" w:rsidRDefault="004D1C2F"/>
        </w:tc>
        <w:tc>
          <w:tcPr>
            <w:tcW w:w="568" w:type="dxa"/>
          </w:tcPr>
          <w:p w:rsidR="004D1C2F" w:rsidRDefault="004D1C2F"/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4D1C2F" w:rsidRDefault="004D1C2F"/>
        </w:tc>
        <w:tc>
          <w:tcPr>
            <w:tcW w:w="1844" w:type="dxa"/>
          </w:tcPr>
          <w:p w:rsidR="004D1C2F" w:rsidRDefault="004D1C2F"/>
        </w:tc>
        <w:tc>
          <w:tcPr>
            <w:tcW w:w="568" w:type="dxa"/>
          </w:tcPr>
          <w:p w:rsidR="004D1C2F" w:rsidRDefault="004D1C2F"/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1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1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1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1</w:t>
            </w:r>
          </w:p>
        </w:tc>
        <w:tc>
          <w:tcPr>
            <w:tcW w:w="3153" w:type="dxa"/>
          </w:tcPr>
          <w:p w:rsidR="004D1C2F" w:rsidRDefault="004D1C2F"/>
        </w:tc>
        <w:tc>
          <w:tcPr>
            <w:tcW w:w="1844" w:type="dxa"/>
          </w:tcPr>
          <w:p w:rsidR="004D1C2F" w:rsidRDefault="004D1C2F"/>
        </w:tc>
        <w:tc>
          <w:tcPr>
            <w:tcW w:w="568" w:type="dxa"/>
          </w:tcPr>
          <w:p w:rsidR="004D1C2F" w:rsidRDefault="004D1C2F"/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3153" w:type="dxa"/>
          </w:tcPr>
          <w:p w:rsidR="004D1C2F" w:rsidRDefault="004D1C2F"/>
        </w:tc>
        <w:tc>
          <w:tcPr>
            <w:tcW w:w="1844" w:type="dxa"/>
          </w:tcPr>
          <w:p w:rsidR="004D1C2F" w:rsidRDefault="004D1C2F"/>
        </w:tc>
        <w:tc>
          <w:tcPr>
            <w:tcW w:w="568" w:type="dxa"/>
          </w:tcPr>
          <w:p w:rsidR="004D1C2F" w:rsidRDefault="004D1C2F"/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  <w:tr w:rsidR="004D1C2F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3153" w:type="dxa"/>
          </w:tcPr>
          <w:p w:rsidR="004D1C2F" w:rsidRDefault="004D1C2F"/>
        </w:tc>
        <w:tc>
          <w:tcPr>
            <w:tcW w:w="1844" w:type="dxa"/>
          </w:tcPr>
          <w:p w:rsidR="004D1C2F" w:rsidRDefault="004D1C2F"/>
        </w:tc>
        <w:tc>
          <w:tcPr>
            <w:tcW w:w="568" w:type="dxa"/>
          </w:tcPr>
          <w:p w:rsidR="004D1C2F" w:rsidRDefault="004D1C2F"/>
        </w:tc>
        <w:tc>
          <w:tcPr>
            <w:tcW w:w="284" w:type="dxa"/>
          </w:tcPr>
          <w:p w:rsidR="004D1C2F" w:rsidRDefault="004D1C2F"/>
        </w:tc>
        <w:tc>
          <w:tcPr>
            <w:tcW w:w="143" w:type="dxa"/>
          </w:tcPr>
          <w:p w:rsidR="004D1C2F" w:rsidRDefault="004D1C2F"/>
        </w:tc>
      </w:tr>
    </w:tbl>
    <w:p w:rsidR="004D1C2F" w:rsidRDefault="0069236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09"/>
        <w:gridCol w:w="708"/>
        <w:gridCol w:w="2463"/>
        <w:gridCol w:w="963"/>
        <w:gridCol w:w="695"/>
        <w:gridCol w:w="1114"/>
        <w:gridCol w:w="1249"/>
        <w:gridCol w:w="682"/>
        <w:gridCol w:w="397"/>
        <w:gridCol w:w="980"/>
      </w:tblGrid>
      <w:tr w:rsidR="004D1C2F">
        <w:trPr>
          <w:trHeight w:hRule="exact" w:val="416"/>
        </w:trPr>
        <w:tc>
          <w:tcPr>
            <w:tcW w:w="766" w:type="dxa"/>
          </w:tcPr>
          <w:p w:rsidR="004D1C2F" w:rsidRDefault="004D1C2F"/>
        </w:tc>
        <w:tc>
          <w:tcPr>
            <w:tcW w:w="228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2836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1135" w:type="dxa"/>
          </w:tcPr>
          <w:p w:rsidR="004D1C2F" w:rsidRDefault="004D1C2F"/>
        </w:tc>
        <w:tc>
          <w:tcPr>
            <w:tcW w:w="1277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426" w:type="dxa"/>
          </w:tcPr>
          <w:p w:rsidR="004D1C2F" w:rsidRDefault="004D1C2F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4D1C2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4D1C2F">
        <w:trPr>
          <w:trHeight w:hRule="exact" w:val="1386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лассификация механизмов, узлов и деталей, требования к деталям, критерии работоспособности и влияющие на них факторы. </w:t>
            </w:r>
            <w:proofErr w:type="gram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ческие передачи: зубчатые, червячные, волновые, фрикционные, ременные, цепные, передача винт-гайка, конструкция и общие сведения.</w:t>
            </w:r>
            <w:proofErr w:type="gram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алы и оси, конструкция и общие сведения. Подшипники качения и скольжения, выбор и расчеты на прочность. </w:t>
            </w:r>
            <w:proofErr w:type="gram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оединения деталей: резьбовые, заклепочные, сварные, паянные, шпоночные, зубчатые, </w:t>
            </w: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леммовые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конструкция и расчеты соединений на прочность.</w:t>
            </w:r>
            <w:proofErr w:type="gram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уф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чески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вод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трук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е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4D1C2F">
        <w:trPr>
          <w:trHeight w:hRule="exact" w:val="277"/>
        </w:trPr>
        <w:tc>
          <w:tcPr>
            <w:tcW w:w="766" w:type="dxa"/>
          </w:tcPr>
          <w:p w:rsidR="004D1C2F" w:rsidRDefault="004D1C2F"/>
        </w:tc>
        <w:tc>
          <w:tcPr>
            <w:tcW w:w="228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2836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1135" w:type="dxa"/>
          </w:tcPr>
          <w:p w:rsidR="004D1C2F" w:rsidRDefault="004D1C2F"/>
        </w:tc>
        <w:tc>
          <w:tcPr>
            <w:tcW w:w="1277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426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</w:tr>
      <w:tr w:rsidR="004D1C2F" w:rsidRPr="00790BE4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4D1C2F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08.03</w:t>
            </w:r>
          </w:p>
        </w:tc>
      </w:tr>
      <w:tr w:rsidR="004D1C2F" w:rsidRPr="00790BE4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4D1C2F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ролог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ндартиза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ртификация</w:t>
            </w:r>
            <w:proofErr w:type="spellEnd"/>
          </w:p>
        </w:tc>
      </w:tr>
      <w:tr w:rsidR="004D1C2F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кла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проти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ов</w:t>
            </w:r>
            <w:proofErr w:type="spellEnd"/>
          </w:p>
        </w:tc>
      </w:tr>
      <w:tr w:rsidR="004D1C2F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форматика</w:t>
            </w:r>
            <w:proofErr w:type="spellEnd"/>
          </w:p>
        </w:tc>
      </w:tr>
      <w:tr w:rsidR="004D1C2F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</w:tr>
      <w:tr w:rsidR="004D1C2F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5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4D1C2F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6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оведение</w:t>
            </w:r>
            <w:proofErr w:type="spellEnd"/>
          </w:p>
        </w:tc>
      </w:tr>
      <w:tr w:rsidR="004D1C2F" w:rsidRPr="00790BE4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7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чертательная геометрия. Инженерная компьютерная графика</w:t>
            </w:r>
          </w:p>
        </w:tc>
      </w:tr>
      <w:tr w:rsidR="004D1C2F" w:rsidRPr="00790BE4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4D1C2F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анспортно-грузов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</w:p>
        </w:tc>
      </w:tr>
      <w:tr w:rsidR="004D1C2F" w:rsidRPr="00790BE4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ническая эксплуатация железнодорожного транспорта и безопасность движения</w:t>
            </w:r>
          </w:p>
        </w:tc>
      </w:tr>
      <w:tr w:rsidR="004D1C2F" w:rsidRPr="00790BE4">
        <w:trPr>
          <w:trHeight w:hRule="exact" w:val="189"/>
        </w:trPr>
        <w:tc>
          <w:tcPr>
            <w:tcW w:w="766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3. ПЕРЕЧЕНЬ ПЛАНИРУЕМЫХ РЕЗУЛЬТАТОВ ОБУЧЕНИЯ ПО ДИСЦИПЛИНЕ (МОДУЛЮ), СООТНЕСЕННЫХ С ПЛАНИРУЕМЫМИ РЕЗУЛЬТАТАМИ ОСВОЕНИЯ ОБРАЗОВАТЕЛЬНОЙ ПРОГРАММЫ</w:t>
            </w:r>
          </w:p>
        </w:tc>
      </w:tr>
      <w:tr w:rsidR="004D1C2F" w:rsidRPr="00790BE4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ПК-4: Способен выполнять проектирование и расчет транспортных объектов в соответствии с требованиями нормативных документов</w:t>
            </w:r>
          </w:p>
        </w:tc>
      </w:tr>
      <w:tr w:rsidR="004D1C2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4D1C2F" w:rsidRPr="00790BE4">
        <w:trPr>
          <w:trHeight w:hRule="exact" w:val="69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стройство, принцип работы, технические характеристики, область применения основных передач, типовых деталей и узлов машин; основы расчета деталей и узлов машин по критериям работоспособности; принципы выбора и конструирования типовых деталей машин;</w:t>
            </w:r>
          </w:p>
        </w:tc>
      </w:tr>
      <w:tr w:rsidR="004D1C2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4D1C2F" w:rsidRPr="00790BE4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менять стандартные методы расчета деталей и узлов машин с учетом их надежности</w:t>
            </w:r>
          </w:p>
        </w:tc>
      </w:tr>
      <w:tr w:rsidR="004D1C2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4D1C2F" w:rsidRPr="00790BE4">
        <w:trPr>
          <w:trHeight w:hRule="exact" w:val="478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выками проектирования деталей и узлов машин по заданным техническим условиям с использованием справочной литературы</w:t>
            </w:r>
          </w:p>
        </w:tc>
      </w:tr>
      <w:tr w:rsidR="004D1C2F" w:rsidRPr="00790BE4">
        <w:trPr>
          <w:trHeight w:hRule="exact" w:val="138"/>
        </w:trPr>
        <w:tc>
          <w:tcPr>
            <w:tcW w:w="766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4D1C2F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4D1C2F">
        <w:trPr>
          <w:trHeight w:hRule="exact" w:val="14"/>
        </w:trPr>
        <w:tc>
          <w:tcPr>
            <w:tcW w:w="766" w:type="dxa"/>
          </w:tcPr>
          <w:p w:rsidR="004D1C2F" w:rsidRDefault="004D1C2F"/>
        </w:tc>
        <w:tc>
          <w:tcPr>
            <w:tcW w:w="228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2836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1135" w:type="dxa"/>
          </w:tcPr>
          <w:p w:rsidR="004D1C2F" w:rsidRDefault="004D1C2F"/>
        </w:tc>
        <w:tc>
          <w:tcPr>
            <w:tcW w:w="1277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426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</w:tr>
      <w:tr w:rsidR="004D1C2F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</w:tr>
      <w:tr w:rsidR="004D1C2F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лассификаци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еханизмов, узлов и деталей, требования к деталям. Основные критерии работоспособности и расчета деталей машин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собенн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че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етале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ш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зьбов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един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</w:tr>
      <w:tr w:rsidR="004D1C2F">
        <w:trPr>
          <w:trHeight w:hRule="exact" w:val="179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леммовые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оединения. Заклепочные соединения: конструкция, область применения.  Материалы заклепок и допускаемые напряжения. Расчет на прочность элементов заклепочного шв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аян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един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  <w:p w:rsidR="004D1C2F" w:rsidRDefault="004D1C2F">
            <w:pPr>
              <w:spacing w:after="0" w:line="240" w:lineRule="auto"/>
              <w:rPr>
                <w:sz w:val="19"/>
                <w:szCs w:val="19"/>
              </w:rPr>
            </w:pPr>
          </w:p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</w:tr>
    </w:tbl>
    <w:p w:rsidR="004D1C2F" w:rsidRDefault="0069236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4"/>
        <w:gridCol w:w="248"/>
        <w:gridCol w:w="1623"/>
        <w:gridCol w:w="1676"/>
        <w:gridCol w:w="891"/>
        <w:gridCol w:w="666"/>
        <w:gridCol w:w="1077"/>
        <w:gridCol w:w="686"/>
        <w:gridCol w:w="580"/>
        <w:gridCol w:w="708"/>
        <w:gridCol w:w="410"/>
        <w:gridCol w:w="991"/>
      </w:tblGrid>
      <w:tr w:rsidR="004D1C2F">
        <w:trPr>
          <w:trHeight w:hRule="exact" w:val="416"/>
        </w:trPr>
        <w:tc>
          <w:tcPr>
            <w:tcW w:w="710" w:type="dxa"/>
          </w:tcPr>
          <w:p w:rsidR="004D1C2F" w:rsidRDefault="004D1C2F"/>
        </w:tc>
        <w:tc>
          <w:tcPr>
            <w:tcW w:w="285" w:type="dxa"/>
          </w:tcPr>
          <w:p w:rsidR="004D1C2F" w:rsidRDefault="004D1C2F"/>
        </w:tc>
        <w:tc>
          <w:tcPr>
            <w:tcW w:w="1702" w:type="dxa"/>
          </w:tcPr>
          <w:p w:rsidR="004D1C2F" w:rsidRDefault="004D1C2F"/>
        </w:tc>
        <w:tc>
          <w:tcPr>
            <w:tcW w:w="1844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1135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568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426" w:type="dxa"/>
          </w:tcPr>
          <w:p w:rsidR="004D1C2F" w:rsidRDefault="004D1C2F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4D1C2F">
        <w:trPr>
          <w:trHeight w:hRule="exact" w:val="179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ческие передачи: общие понятия и определения, функции механических передач, основные характеристики механических передач. Классификация механических передач; Зубчатые передачи; принцип действия и классификация, достоинства и недостатки, червячные передачи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</w:tr>
      <w:tr w:rsidR="004D1C2F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рикционные передачи и вариаторы, ременные передачи, цепные передачи, передача винт-гайка их принцип действия, достоинства и недостатки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</w:tr>
      <w:tr w:rsidR="004D1C2F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</w:tr>
      <w:tr w:rsidR="004D1C2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счет резьбовых соединений при различных случаях </w:t>
            </w: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гружения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/</w:t>
            </w: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4D1C2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клепч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едине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4D1C2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шпоноч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едине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4D1C2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мен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дач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</w:tr>
      <w:tr w:rsidR="004D1C2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убчат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дач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</w:tr>
      <w:tr w:rsidR="004D1C2F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</w:tr>
      <w:tr w:rsidR="004D1C2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оретического материала, решение задач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</w:tr>
      <w:tr w:rsidR="004D1C2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</w:tr>
      <w:tr w:rsidR="004D1C2F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</w:tr>
      <w:tr w:rsidR="004D1C2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</w:tr>
      <w:tr w:rsidR="004D1C2F">
        <w:trPr>
          <w:trHeight w:hRule="exact" w:val="277"/>
        </w:trPr>
        <w:tc>
          <w:tcPr>
            <w:tcW w:w="710" w:type="dxa"/>
          </w:tcPr>
          <w:p w:rsidR="004D1C2F" w:rsidRDefault="004D1C2F"/>
        </w:tc>
        <w:tc>
          <w:tcPr>
            <w:tcW w:w="285" w:type="dxa"/>
          </w:tcPr>
          <w:p w:rsidR="004D1C2F" w:rsidRDefault="004D1C2F"/>
        </w:tc>
        <w:tc>
          <w:tcPr>
            <w:tcW w:w="1702" w:type="dxa"/>
          </w:tcPr>
          <w:p w:rsidR="004D1C2F" w:rsidRDefault="004D1C2F"/>
        </w:tc>
        <w:tc>
          <w:tcPr>
            <w:tcW w:w="1844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1135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568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426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</w:tr>
      <w:tr w:rsidR="004D1C2F" w:rsidRPr="00790BE4">
        <w:trPr>
          <w:trHeight w:hRule="exact" w:val="416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4D1C2F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4D1C2F">
        <w:trPr>
          <w:trHeight w:hRule="exact" w:val="277"/>
        </w:trPr>
        <w:tc>
          <w:tcPr>
            <w:tcW w:w="710" w:type="dxa"/>
          </w:tcPr>
          <w:p w:rsidR="004D1C2F" w:rsidRDefault="004D1C2F"/>
        </w:tc>
        <w:tc>
          <w:tcPr>
            <w:tcW w:w="285" w:type="dxa"/>
          </w:tcPr>
          <w:p w:rsidR="004D1C2F" w:rsidRDefault="004D1C2F"/>
        </w:tc>
        <w:tc>
          <w:tcPr>
            <w:tcW w:w="1702" w:type="dxa"/>
          </w:tcPr>
          <w:p w:rsidR="004D1C2F" w:rsidRDefault="004D1C2F"/>
        </w:tc>
        <w:tc>
          <w:tcPr>
            <w:tcW w:w="1844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1135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568" w:type="dxa"/>
          </w:tcPr>
          <w:p w:rsidR="004D1C2F" w:rsidRDefault="004D1C2F"/>
        </w:tc>
        <w:tc>
          <w:tcPr>
            <w:tcW w:w="710" w:type="dxa"/>
          </w:tcPr>
          <w:p w:rsidR="004D1C2F" w:rsidRDefault="004D1C2F"/>
        </w:tc>
        <w:tc>
          <w:tcPr>
            <w:tcW w:w="426" w:type="dxa"/>
          </w:tcPr>
          <w:p w:rsidR="004D1C2F" w:rsidRDefault="004D1C2F"/>
        </w:tc>
        <w:tc>
          <w:tcPr>
            <w:tcW w:w="993" w:type="dxa"/>
          </w:tcPr>
          <w:p w:rsidR="004D1C2F" w:rsidRDefault="004D1C2F"/>
        </w:tc>
      </w:tr>
      <w:tr w:rsidR="004D1C2F" w:rsidRPr="00790BE4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4D1C2F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4D1C2F" w:rsidRPr="00790BE4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4D1C2F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4D1C2F" w:rsidRPr="00790BE4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лофин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 П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тали машин. Основы теории, расчета и конструирования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Издательство "ФОРУМ", 2017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go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762549</w:t>
            </w:r>
          </w:p>
        </w:tc>
      </w:tr>
      <w:tr w:rsidR="004D1C2F" w:rsidRPr="00790BE4">
        <w:trPr>
          <w:trHeight w:hRule="exact" w:val="135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атаев О. Р., Островская Э. 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тали машин (прикладная механика): учебно-методическ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азань: Казанский научно- исследовательский технологический университет, 2016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501186</w:t>
            </w:r>
          </w:p>
        </w:tc>
      </w:tr>
      <w:tr w:rsidR="004D1C2F">
        <w:trPr>
          <w:trHeight w:hRule="exact" w:val="69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тали машин и основы конструирования: лабораторный практикум: практикум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вропо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 СКФУ, 2018, 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562840</w:t>
            </w:r>
          </w:p>
        </w:tc>
      </w:tr>
    </w:tbl>
    <w:p w:rsidR="004D1C2F" w:rsidRDefault="0069236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3"/>
        <w:gridCol w:w="264"/>
        <w:gridCol w:w="421"/>
        <w:gridCol w:w="1504"/>
        <w:gridCol w:w="2288"/>
        <w:gridCol w:w="2767"/>
        <w:gridCol w:w="1584"/>
        <w:gridCol w:w="969"/>
      </w:tblGrid>
      <w:tr w:rsidR="004D1C2F">
        <w:trPr>
          <w:trHeight w:hRule="exact" w:val="416"/>
        </w:trPr>
        <w:tc>
          <w:tcPr>
            <w:tcW w:w="436" w:type="dxa"/>
          </w:tcPr>
          <w:p w:rsidR="004D1C2F" w:rsidRDefault="004D1C2F"/>
        </w:tc>
        <w:tc>
          <w:tcPr>
            <w:tcW w:w="275" w:type="dxa"/>
          </w:tcPr>
          <w:p w:rsidR="004D1C2F" w:rsidRDefault="004D1C2F"/>
        </w:tc>
        <w:tc>
          <w:tcPr>
            <w:tcW w:w="426" w:type="dxa"/>
          </w:tcPr>
          <w:p w:rsidR="004D1C2F" w:rsidRDefault="004D1C2F"/>
        </w:tc>
        <w:tc>
          <w:tcPr>
            <w:tcW w:w="1560" w:type="dxa"/>
          </w:tcPr>
          <w:p w:rsidR="004D1C2F" w:rsidRDefault="004D1C2F"/>
        </w:tc>
        <w:tc>
          <w:tcPr>
            <w:tcW w:w="2411" w:type="dxa"/>
          </w:tcPr>
          <w:p w:rsidR="004D1C2F" w:rsidRDefault="004D1C2F"/>
        </w:tc>
        <w:tc>
          <w:tcPr>
            <w:tcW w:w="2978" w:type="dxa"/>
          </w:tcPr>
          <w:p w:rsidR="004D1C2F" w:rsidRDefault="004D1C2F"/>
        </w:tc>
        <w:tc>
          <w:tcPr>
            <w:tcW w:w="1702" w:type="dxa"/>
          </w:tcPr>
          <w:p w:rsidR="004D1C2F" w:rsidRDefault="004D1C2F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4D1C2F" w:rsidRPr="00790BE4">
        <w:trPr>
          <w:trHeight w:hRule="exact" w:val="478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3. Перечень учебно-методического обеспечения для самостоятельной работы обучающихся по дисциплине (модулю)</w:t>
            </w:r>
          </w:p>
        </w:tc>
      </w:tr>
      <w:tr w:rsidR="004D1C2F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4D1C2F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рыгин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В., Васильев Д.А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ка: Детали машин: учеб.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4D1C2F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беде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П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Детали машин и основы конструирования: метод. указания по выполнению </w:t>
            </w: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кт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и расчетно-графических работ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4D1C2F" w:rsidRPr="00790BE4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4D1C2F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4D1C2F" w:rsidRPr="00790BE4">
        <w:trPr>
          <w:trHeight w:hRule="exact" w:val="501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СТ тест - Комплекс программ для создания банков тестовых заданий, организации и проведения сеансов тестирования, лиц.АСТ.РМ.А096.Л08018.04, дог.372</w:t>
            </w:r>
          </w:p>
        </w:tc>
      </w:tr>
      <w:tr w:rsidR="004D1C2F" w:rsidRPr="00790BE4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МП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A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-3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D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(обновления до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V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6 и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V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7) - Семейство систем автоматизированного проектирования с возможностями оформления проектной и конструкторской документации согласно стандартам серии ЕСКД и СПДС. контракт 410</w:t>
            </w:r>
          </w:p>
        </w:tc>
      </w:tr>
      <w:tr w:rsidR="004D1C2F" w:rsidRPr="00790BE4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4D1C2F" w:rsidRPr="00790BE4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4D1C2F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4D1C2F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4D1C2F" w:rsidRPr="00790BE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4D1C2F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4D1C2F" w:rsidRPr="00790BE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4D1C2F" w:rsidRPr="00790BE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4D1C2F" w:rsidRPr="00790BE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4D1C2F" w:rsidRPr="00790BE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4D1C2F" w:rsidRPr="00790BE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4D1C2F" w:rsidRPr="00790BE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4D1C2F" w:rsidRPr="00790BE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Справочно-правовая система "</w:t>
            </w: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нтПлюс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ns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azrabotka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avovih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ystem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4D1C2F" w:rsidRPr="00790BE4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4D1C2F" w:rsidRPr="00790BE4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0. Профессиональная справочная система «</w:t>
            </w: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эксперт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»</w:t>
            </w:r>
            <w:proofErr w:type="gramStart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А</w:t>
            </w:r>
            <w:proofErr w:type="gram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ntd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4D1C2F" w:rsidRPr="00790BE4">
        <w:trPr>
          <w:trHeight w:hRule="exact" w:val="145"/>
        </w:trPr>
        <w:tc>
          <w:tcPr>
            <w:tcW w:w="436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549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4D1C2F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4D1C2F" w:rsidRPr="00790BE4">
        <w:trPr>
          <w:trHeight w:hRule="exact" w:val="1253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69236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69236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пировальный аппарат, плакаты: логические операции, позиционные системы счисления, архитектура ПК: устройства-вывода, обмен данными в телекоммуникационных сетях, </w:t>
            </w:r>
            <w:proofErr w:type="spellStart"/>
            <w:r w:rsidRPr="0069236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r w:rsidRPr="0069236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  структуры, информационные революции, поколения компьютеров</w:t>
            </w:r>
          </w:p>
        </w:tc>
      </w:tr>
      <w:tr w:rsidR="004D1C2F" w:rsidRPr="00790BE4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277"/>
        </w:trPr>
        <w:tc>
          <w:tcPr>
            <w:tcW w:w="436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D1C2F" w:rsidRPr="0069236D" w:rsidRDefault="004D1C2F">
            <w:pPr>
              <w:rPr>
                <w:lang w:val="ru-RU"/>
              </w:rPr>
            </w:pPr>
          </w:p>
        </w:tc>
      </w:tr>
      <w:tr w:rsidR="004D1C2F" w:rsidRPr="00790BE4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4D1C2F" w:rsidRPr="0069236D" w:rsidRDefault="0069236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8. МЕТОДИЧЕСКИЕ МАТЕРИАЛЫ ДЛЯ ОБУЧАЮЩИХСЯ ПО ОСВОЕНИЮ ДИСЦИПЛИНЫ (МОДУЛЯ)</w:t>
            </w:r>
          </w:p>
        </w:tc>
      </w:tr>
      <w:tr w:rsidR="004D1C2F">
        <w:trPr>
          <w:trHeight w:hRule="exact" w:val="4214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 целью эффективной организации учебного процесса учащимся в начале семестра предоставляется учено-методическое и информационное обеспечение, приведенное в рабочей программе дисциплины.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емуся рекомендуется в начале семестра познакомиться с программой дисциплины, перечнем знаний и умений, которым обучающийся должен владеть, учебниками, пособиями по дисциплине, а также электронными ресурсами.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ле этого у обучающегося формируется четкое представление об объеме и характере знаний и умений, которыми он овладеет в рамках изучения дисциплины.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рганизация работы обучающихся по видам учебных занятий: лекции, практические занятия, самостоятельная работа, экзамен.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 лекционных занятиях рассматривается материал, раскрывающий содержание компетенций, определяемых учебным планом.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уденту рекомендуется вести конспектирование теоретического материала, фиксируя положения, полностью раскрывающие основное содержание лекций. Желательно дополнять конспект лекций пометками из рекомендованной основной и дополнительной литературы, дополняющие материал прослушанной лекции. В ходе занятий студенту разрешается задавать преподавателю вопросы с целью уяснения теоретических положений, разрешения спорных ситуаций.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ктическая работа является средством связи теоретического и практического обучения.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подготовке к практическим занятиям студентам необходимо: проработать конспект лекций, прочитать основную и дополнительную литературу по выносимому на практическое занятие разделу. На практических занятиях приветствуется активное участие каждого обучающегося в обсуждении конкретных ситуаций, нахождение оптимальных решений.</w:t>
            </w:r>
          </w:p>
          <w:p w:rsidR="004D1C2F" w:rsidRDefault="0069236D">
            <w:pPr>
              <w:spacing w:after="0" w:line="240" w:lineRule="auto"/>
              <w:rPr>
                <w:sz w:val="19"/>
                <w:szCs w:val="19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остоятельная работа является важным элементом изучения дисциплины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одитс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целью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</w:tr>
    </w:tbl>
    <w:p w:rsidR="004D1C2F" w:rsidRDefault="0069236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4D1C2F">
        <w:trPr>
          <w:trHeight w:hRule="exact" w:val="416"/>
        </w:trPr>
        <w:tc>
          <w:tcPr>
            <w:tcW w:w="9782" w:type="dxa"/>
          </w:tcPr>
          <w:p w:rsidR="004D1C2F" w:rsidRDefault="004D1C2F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4D1C2F" w:rsidRDefault="0069236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4D1C2F" w:rsidRPr="00790BE4">
        <w:trPr>
          <w:trHeight w:hRule="exact" w:val="4433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глубление и расширения теоретических знаний обучающихся;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ирование умений использоваться справочную документацию, учебную и специальную литературу;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ирование самостоятельного мышления, творческого подхода к решению поставленных задач;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ирование профессиональных компетенций.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своение материала на теоретических и практических занятиях и в результате самостоятельной работы позволяет обучающемуся подойти к промежуточному контролю подготовленным и лишь с повторением пройденного материала.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подготовке к экзамену необходимо ориентироваться на конспект лекций, основную и дополнительную литературу. Основное к подготовке к экзамену – повторение всего материала дисциплины. При подготовке к экзамену обучающийся весь объем работ должен равномерно распределить по дням, отведенным для подготовки к экзамену.</w:t>
            </w:r>
          </w:p>
          <w:p w:rsidR="004D1C2F" w:rsidRPr="0069236D" w:rsidRDefault="004D1C2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П 02-05-14 «Об условиях обучения лиц с ограниченными возможностями здоровья» (в последней редакции).</w:t>
            </w:r>
          </w:p>
          <w:p w:rsidR="004D1C2F" w:rsidRPr="0069236D" w:rsidRDefault="004D1C2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4D1C2F" w:rsidRPr="0069236D" w:rsidRDefault="0069236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9236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 с использованием ЭИОС университета и в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обучающихся проводится с применением ДОТ.</w:t>
            </w:r>
          </w:p>
        </w:tc>
      </w:tr>
    </w:tbl>
    <w:p w:rsidR="0069236D" w:rsidRPr="0069236D" w:rsidRDefault="0069236D">
      <w:pPr>
        <w:rPr>
          <w:lang w:val="ru-RU"/>
        </w:rPr>
      </w:pPr>
      <w:r w:rsidRPr="0069236D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620"/>
        <w:gridCol w:w="136"/>
        <w:gridCol w:w="1613"/>
        <w:gridCol w:w="339"/>
        <w:gridCol w:w="74"/>
        <w:gridCol w:w="29"/>
        <w:gridCol w:w="1453"/>
        <w:gridCol w:w="542"/>
        <w:gridCol w:w="92"/>
        <w:gridCol w:w="49"/>
        <w:gridCol w:w="1860"/>
        <w:gridCol w:w="123"/>
        <w:gridCol w:w="16"/>
        <w:gridCol w:w="2328"/>
      </w:tblGrid>
      <w:tr w:rsidR="0069236D" w:rsidTr="001C29F4">
        <w:trPr>
          <w:trHeight w:hRule="exact" w:val="555"/>
        </w:trPr>
        <w:tc>
          <w:tcPr>
            <w:tcW w:w="5000" w:type="pct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69236D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69236D" w:rsidRDefault="0069236D" w:rsidP="001C29F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69236D" w:rsidTr="001C29F4">
        <w:trPr>
          <w:trHeight w:hRule="exact" w:val="277"/>
        </w:trPr>
        <w:tc>
          <w:tcPr>
            <w:tcW w:w="854" w:type="pct"/>
            <w:gridSpan w:val="2"/>
          </w:tcPr>
          <w:p w:rsidR="0069236D" w:rsidRPr="000B6640" w:rsidRDefault="0069236D" w:rsidP="001C29F4">
            <w:pPr>
              <w:rPr>
                <w:highlight w:val="yellow"/>
              </w:rPr>
            </w:pPr>
          </w:p>
        </w:tc>
        <w:tc>
          <w:tcPr>
            <w:tcW w:w="785" w:type="pct"/>
          </w:tcPr>
          <w:p w:rsidR="0069236D" w:rsidRPr="000B6640" w:rsidRDefault="0069236D" w:rsidP="001C29F4">
            <w:pPr>
              <w:rPr>
                <w:highlight w:val="yellow"/>
              </w:rPr>
            </w:pPr>
          </w:p>
        </w:tc>
        <w:tc>
          <w:tcPr>
            <w:tcW w:w="201" w:type="pct"/>
            <w:gridSpan w:val="2"/>
          </w:tcPr>
          <w:p w:rsidR="0069236D" w:rsidRPr="000B6640" w:rsidRDefault="0069236D" w:rsidP="001C29F4">
            <w:pPr>
              <w:rPr>
                <w:highlight w:val="yellow"/>
              </w:rPr>
            </w:pPr>
          </w:p>
        </w:tc>
        <w:tc>
          <w:tcPr>
            <w:tcW w:w="721" w:type="pct"/>
            <w:gridSpan w:val="2"/>
          </w:tcPr>
          <w:p w:rsidR="0069236D" w:rsidRPr="000B6640" w:rsidRDefault="0069236D" w:rsidP="001C29F4">
            <w:pPr>
              <w:rPr>
                <w:highlight w:val="yellow"/>
              </w:rPr>
            </w:pPr>
          </w:p>
        </w:tc>
        <w:tc>
          <w:tcPr>
            <w:tcW w:w="264" w:type="pct"/>
          </w:tcPr>
          <w:p w:rsidR="0069236D" w:rsidRDefault="0069236D" w:rsidP="001C29F4"/>
        </w:tc>
        <w:tc>
          <w:tcPr>
            <w:tcW w:w="1034" w:type="pct"/>
            <w:gridSpan w:val="4"/>
          </w:tcPr>
          <w:p w:rsidR="0069236D" w:rsidRDefault="0069236D" w:rsidP="001C29F4"/>
        </w:tc>
        <w:tc>
          <w:tcPr>
            <w:tcW w:w="1141" w:type="pct"/>
            <w:gridSpan w:val="2"/>
          </w:tcPr>
          <w:p w:rsidR="0069236D" w:rsidRDefault="0069236D" w:rsidP="001C29F4"/>
        </w:tc>
      </w:tr>
      <w:tr w:rsidR="0069236D" w:rsidRPr="001D2C9A" w:rsidTr="001C29F4">
        <w:trPr>
          <w:trHeight w:hRule="exact" w:val="581"/>
        </w:trPr>
        <w:tc>
          <w:tcPr>
            <w:tcW w:w="2561" w:type="pct"/>
            <w:gridSpan w:val="7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F46ECF" w:rsidRDefault="0069236D" w:rsidP="001C29F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913DB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439" w:type="pct"/>
            <w:gridSpan w:val="7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CA1634" w:rsidRDefault="0069236D" w:rsidP="001C29F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Эксплуатация</w:t>
            </w:r>
            <w:proofErr w:type="spellEnd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железных</w:t>
            </w:r>
            <w:proofErr w:type="spellEnd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дорог</w:t>
            </w:r>
            <w:proofErr w:type="spellEnd"/>
          </w:p>
        </w:tc>
      </w:tr>
      <w:tr w:rsidR="0069236D" w:rsidRPr="00790BE4" w:rsidTr="001C29F4">
        <w:trPr>
          <w:trHeight w:hRule="exact" w:val="547"/>
        </w:trPr>
        <w:tc>
          <w:tcPr>
            <w:tcW w:w="1639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9236D" w:rsidRDefault="0069236D" w:rsidP="001C29F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361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sz w:val="20"/>
                <w:szCs w:val="20"/>
                <w:lang w:val="ru-RU"/>
              </w:rPr>
              <w:t>Магистральный транспорт</w:t>
            </w:r>
          </w:p>
          <w:p w:rsidR="0069236D" w:rsidRPr="0069236D" w:rsidRDefault="0069236D" w:rsidP="001C29F4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sz w:val="20"/>
                <w:szCs w:val="20"/>
                <w:lang w:val="ru-RU"/>
              </w:rPr>
              <w:t>Грузовая и коммерческая работа</w:t>
            </w:r>
          </w:p>
        </w:tc>
      </w:tr>
      <w:tr w:rsidR="0069236D" w:rsidTr="001C29F4">
        <w:trPr>
          <w:trHeight w:hRule="exact" w:val="283"/>
        </w:trPr>
        <w:tc>
          <w:tcPr>
            <w:tcW w:w="854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9236D" w:rsidRPr="00565585" w:rsidRDefault="0069236D" w:rsidP="001C29F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146" w:type="pct"/>
            <w:gridSpan w:val="12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225EA9" w:rsidRDefault="0069236D" w:rsidP="001C29F4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Cs/>
                <w:color w:val="000000"/>
              </w:rPr>
              <w:t>Прикладная</w:t>
            </w:r>
            <w:proofErr w:type="spellEnd"/>
            <w:r>
              <w:rPr>
                <w:rFonts w:ascii="Arial" w:hAnsi="Arial" w:cs="Arial"/>
                <w:bCs/>
                <w:color w:val="000000"/>
              </w:rPr>
              <w:t xml:space="preserve"> </w:t>
            </w:r>
            <w:proofErr w:type="spellStart"/>
            <w:r>
              <w:rPr>
                <w:rFonts w:ascii="Arial" w:hAnsi="Arial" w:cs="Arial"/>
                <w:bCs/>
                <w:color w:val="000000"/>
              </w:rPr>
              <w:t>механика</w:t>
            </w:r>
            <w:proofErr w:type="spellEnd"/>
            <w:r>
              <w:rPr>
                <w:rFonts w:ascii="Arial" w:hAnsi="Arial" w:cs="Arial"/>
                <w:bCs/>
                <w:color w:val="000000"/>
              </w:rPr>
              <w:t xml:space="preserve">: </w:t>
            </w:r>
            <w:proofErr w:type="spellStart"/>
            <w:r>
              <w:rPr>
                <w:rFonts w:ascii="Arial" w:hAnsi="Arial" w:cs="Arial"/>
                <w:bCs/>
                <w:color w:val="000000"/>
              </w:rPr>
              <w:t>детали</w:t>
            </w:r>
            <w:proofErr w:type="spellEnd"/>
            <w:r>
              <w:rPr>
                <w:rFonts w:ascii="Arial" w:hAnsi="Arial" w:cs="Arial"/>
                <w:bCs/>
                <w:color w:val="000000"/>
              </w:rPr>
              <w:t xml:space="preserve"> </w:t>
            </w:r>
            <w:proofErr w:type="spellStart"/>
            <w:r>
              <w:rPr>
                <w:rFonts w:ascii="Arial" w:hAnsi="Arial" w:cs="Arial"/>
                <w:bCs/>
                <w:color w:val="000000"/>
              </w:rPr>
              <w:t>машин</w:t>
            </w:r>
            <w:proofErr w:type="spellEnd"/>
          </w:p>
        </w:tc>
      </w:tr>
      <w:tr w:rsidR="0069236D" w:rsidTr="001C29F4">
        <w:trPr>
          <w:trHeight w:hRule="exact" w:val="453"/>
        </w:trPr>
        <w:tc>
          <w:tcPr>
            <w:tcW w:w="854" w:type="pct"/>
            <w:gridSpan w:val="2"/>
          </w:tcPr>
          <w:p w:rsidR="0069236D" w:rsidRPr="00565585" w:rsidRDefault="0069236D" w:rsidP="001C29F4"/>
        </w:tc>
        <w:tc>
          <w:tcPr>
            <w:tcW w:w="785" w:type="pct"/>
          </w:tcPr>
          <w:p w:rsidR="0069236D" w:rsidRPr="00565585" w:rsidRDefault="0069236D" w:rsidP="001C29F4"/>
        </w:tc>
        <w:tc>
          <w:tcPr>
            <w:tcW w:w="201" w:type="pct"/>
            <w:gridSpan w:val="2"/>
          </w:tcPr>
          <w:p w:rsidR="0069236D" w:rsidRPr="00565585" w:rsidRDefault="0069236D" w:rsidP="001C29F4"/>
        </w:tc>
        <w:tc>
          <w:tcPr>
            <w:tcW w:w="721" w:type="pct"/>
            <w:gridSpan w:val="2"/>
          </w:tcPr>
          <w:p w:rsidR="0069236D" w:rsidRPr="00E12C70" w:rsidRDefault="0069236D" w:rsidP="001C29F4">
            <w:pPr>
              <w:rPr>
                <w:rFonts w:ascii="Arial" w:hAnsi="Arial" w:cs="Arial"/>
                <w:highlight w:val="yellow"/>
              </w:rPr>
            </w:pPr>
          </w:p>
        </w:tc>
        <w:tc>
          <w:tcPr>
            <w:tcW w:w="264" w:type="pct"/>
          </w:tcPr>
          <w:p w:rsidR="0069236D" w:rsidRDefault="0069236D" w:rsidP="001C29F4"/>
        </w:tc>
        <w:tc>
          <w:tcPr>
            <w:tcW w:w="1034" w:type="pct"/>
            <w:gridSpan w:val="4"/>
          </w:tcPr>
          <w:p w:rsidR="0069236D" w:rsidRDefault="0069236D" w:rsidP="001C29F4"/>
        </w:tc>
        <w:tc>
          <w:tcPr>
            <w:tcW w:w="1141" w:type="pct"/>
            <w:gridSpan w:val="2"/>
          </w:tcPr>
          <w:p w:rsidR="0069236D" w:rsidRDefault="0069236D" w:rsidP="001C29F4"/>
        </w:tc>
      </w:tr>
      <w:tr w:rsidR="0069236D" w:rsidTr="001C29F4">
        <w:trPr>
          <w:trHeight w:hRule="exact" w:val="277"/>
        </w:trPr>
        <w:tc>
          <w:tcPr>
            <w:tcW w:w="1840" w:type="pct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9236D" w:rsidRPr="00565585" w:rsidRDefault="0069236D" w:rsidP="001C29F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160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69236D" w:rsidRPr="00565585" w:rsidRDefault="0069236D" w:rsidP="001C29F4">
            <w:pPr>
              <w:spacing w:after="0" w:line="240" w:lineRule="auto"/>
              <w:rPr>
                <w:sz w:val="20"/>
                <w:szCs w:val="20"/>
              </w:rPr>
            </w:pPr>
            <w:r w:rsidRPr="00565585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ОПК-4</w:t>
            </w:r>
          </w:p>
        </w:tc>
      </w:tr>
      <w:tr w:rsidR="0069236D" w:rsidRPr="00790BE4" w:rsidTr="001C29F4">
        <w:trPr>
          <w:trHeight w:hRule="exact" w:val="416"/>
        </w:trPr>
        <w:tc>
          <w:tcPr>
            <w:tcW w:w="5000" w:type="pct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69236D" w:rsidRPr="00073A22" w:rsidRDefault="0069236D" w:rsidP="001C29F4">
            <w:pPr>
              <w:pStyle w:val="a5"/>
              <w:numPr>
                <w:ilvl w:val="0"/>
                <w:numId w:val="7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69236D" w:rsidRPr="00790BE4" w:rsidTr="001C29F4">
        <w:trPr>
          <w:trHeight w:hRule="exact" w:val="277"/>
        </w:trPr>
        <w:tc>
          <w:tcPr>
            <w:tcW w:w="5000" w:type="pct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69236D" w:rsidTr="001C29F4">
        <w:trPr>
          <w:trHeight w:hRule="exact" w:val="694"/>
        </w:trPr>
        <w:tc>
          <w:tcPr>
            <w:tcW w:w="85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1971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175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69236D" w:rsidRPr="00790BE4" w:rsidTr="001C29F4">
        <w:trPr>
          <w:trHeight w:hRule="exact" w:val="1045"/>
        </w:trPr>
        <w:tc>
          <w:tcPr>
            <w:tcW w:w="85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1971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69236D" w:rsidRP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69236D" w:rsidRP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175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69236D" w:rsidRP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69236D" w:rsidRPr="00790BE4" w:rsidTr="001C29F4">
        <w:trPr>
          <w:trHeight w:hRule="exact" w:val="416"/>
        </w:trPr>
        <w:tc>
          <w:tcPr>
            <w:tcW w:w="5000" w:type="pct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экзамена или зачета с оценкой</w:t>
            </w:r>
          </w:p>
        </w:tc>
      </w:tr>
      <w:tr w:rsidR="0069236D" w:rsidRPr="00790BE4" w:rsidTr="001C29F4">
        <w:trPr>
          <w:trHeight w:hRule="exact" w:val="972"/>
        </w:trPr>
        <w:tc>
          <w:tcPr>
            <w:tcW w:w="85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005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14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а оценивания</w:t>
            </w:r>
          </w:p>
          <w:p w:rsidR="0069236D" w:rsidRP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Экзамен или зачет с оценкой</w:t>
            </w:r>
          </w:p>
        </w:tc>
      </w:tr>
      <w:tr w:rsidR="0069236D" w:rsidTr="0069236D">
        <w:trPr>
          <w:trHeight w:hRule="exact" w:val="2150"/>
        </w:trPr>
        <w:tc>
          <w:tcPr>
            <w:tcW w:w="85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5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12389B" w:rsidRDefault="0069236D" w:rsidP="001C29F4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робелы в знаниях основного учебно-программного материала;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принципиальные ошибки в выполнении заданий, предусмотренных программой;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4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</w:tr>
      <w:tr w:rsidR="0069236D" w:rsidTr="001C29F4">
        <w:trPr>
          <w:trHeight w:hRule="exact" w:val="2778"/>
        </w:trPr>
        <w:tc>
          <w:tcPr>
            <w:tcW w:w="85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5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DE12A6" w:rsidRDefault="0069236D" w:rsidP="001C29F4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справляется с выполнением заданий, предусмотренных программой;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знаком с основной  литературой, рекомендованной рабочей программой дисциплины;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4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</w:tr>
      <w:tr w:rsidR="0069236D" w:rsidTr="0069236D">
        <w:trPr>
          <w:trHeight w:hRule="exact" w:val="2614"/>
        </w:trPr>
        <w:tc>
          <w:tcPr>
            <w:tcW w:w="85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5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DE12A6" w:rsidRDefault="0069236D" w:rsidP="001C29F4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олное знание учебно-программного материала;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пешно выполнил задания, предусмотренные программой;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основную  литературу, рекомендованную рабочей программой дисциплины;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показал систематический характер знаний учебно-программного материала;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способен к  самостоятельному пополнению знаний по  </w:t>
            </w:r>
            <w:proofErr w:type="spell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му материалу и обновлению в ходе дальнейшей учебной работы и профессиональной деятельности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114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</w:tr>
      <w:tr w:rsidR="0069236D" w:rsidTr="001C29F4">
        <w:trPr>
          <w:trHeight w:hRule="exact" w:val="2361"/>
        </w:trPr>
        <w:tc>
          <w:tcPr>
            <w:tcW w:w="85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893660" w:rsidRDefault="0069236D" w:rsidP="001C29F4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Высокий</w:t>
            </w:r>
            <w:proofErr w:type="spellEnd"/>
          </w:p>
          <w:p w:rsidR="0069236D" w:rsidRPr="00893660" w:rsidRDefault="0069236D" w:rsidP="001C29F4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5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893660" w:rsidRDefault="0069236D" w:rsidP="001C29F4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меет свободно выполнять задания, предусмотренные программой;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знакомился с дополнительной литературой;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взаимосвязь основных понятий дисциплин и их значение для приобретения профессии;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проявил творческие способности в понимании </w:t>
            </w:r>
            <w:proofErr w:type="spell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 материала.</w:t>
            </w:r>
          </w:p>
        </w:tc>
        <w:tc>
          <w:tcPr>
            <w:tcW w:w="114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893660" w:rsidRDefault="0069236D" w:rsidP="001C29F4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69236D" w:rsidRPr="00790BE4" w:rsidTr="001C29F4">
        <w:trPr>
          <w:trHeight w:hRule="exact" w:val="485"/>
        </w:trPr>
        <w:tc>
          <w:tcPr>
            <w:tcW w:w="5000" w:type="pct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зачета</w:t>
            </w:r>
          </w:p>
        </w:tc>
      </w:tr>
      <w:tr w:rsidR="0069236D" w:rsidTr="001C29F4">
        <w:trPr>
          <w:trHeight w:hRule="exact" w:val="972"/>
        </w:trPr>
        <w:tc>
          <w:tcPr>
            <w:tcW w:w="78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071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14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69236D" w:rsidTr="001C29F4">
        <w:trPr>
          <w:trHeight w:hRule="exact" w:val="2575"/>
        </w:trPr>
        <w:tc>
          <w:tcPr>
            <w:tcW w:w="78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71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DE12A6" w:rsidRDefault="0069236D" w:rsidP="001C29F4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69236D" w:rsidRPr="00916DB1" w:rsidRDefault="0069236D" w:rsidP="001C29F4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69236D" w:rsidRPr="00916DB1" w:rsidRDefault="0069236D" w:rsidP="001C29F4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14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69236D" w:rsidTr="001C29F4">
        <w:trPr>
          <w:trHeight w:hRule="exact" w:val="1183"/>
        </w:trPr>
        <w:tc>
          <w:tcPr>
            <w:tcW w:w="78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71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DE12A6" w:rsidRDefault="0069236D" w:rsidP="001C29F4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69236D" w:rsidRPr="00893660" w:rsidRDefault="0069236D" w:rsidP="001C29F4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14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69236D" w:rsidRPr="00790BE4" w:rsidTr="001C29F4">
        <w:trPr>
          <w:trHeight w:hRule="exact" w:val="422"/>
        </w:trPr>
        <w:tc>
          <w:tcPr>
            <w:tcW w:w="5000" w:type="pct"/>
            <w:gridSpan w:val="14"/>
            <w:tcBorders>
              <w:bottom w:val="single" w:sz="4" w:space="0" w:color="auto"/>
            </w:tcBorders>
            <w:vAlign w:val="center"/>
          </w:tcPr>
          <w:p w:rsidR="0069236D" w:rsidRPr="0069236D" w:rsidRDefault="0069236D" w:rsidP="001C29F4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защите курсового проекта/курсовой работы</w:t>
            </w:r>
          </w:p>
        </w:tc>
      </w:tr>
      <w:tr w:rsidR="0069236D" w:rsidTr="001C29F4">
        <w:trPr>
          <w:trHeight w:hRule="exact" w:val="910"/>
        </w:trPr>
        <w:tc>
          <w:tcPr>
            <w:tcW w:w="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36D" w:rsidRPr="00E7574E" w:rsidRDefault="0069236D" w:rsidP="001C29F4">
            <w:pPr>
              <w:pStyle w:val="a7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Достигнутый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уровень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ре</w:t>
            </w:r>
            <w:r w:rsidRPr="00E7574E">
              <w:rPr>
                <w:sz w:val="20"/>
                <w:szCs w:val="20"/>
              </w:rPr>
              <w:softHyphen/>
              <w:t>зультата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обу</w:t>
            </w:r>
            <w:r w:rsidRPr="00E7574E">
              <w:rPr>
                <w:sz w:val="20"/>
                <w:szCs w:val="20"/>
              </w:rPr>
              <w:softHyphen/>
              <w:t>чения</w:t>
            </w:r>
            <w:proofErr w:type="spellEnd"/>
          </w:p>
        </w:tc>
        <w:tc>
          <w:tcPr>
            <w:tcW w:w="3079" w:type="pct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36D" w:rsidRPr="00E7574E" w:rsidRDefault="0069236D" w:rsidP="001C29F4">
            <w:pPr>
              <w:pStyle w:val="a7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Характеристика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уровня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сформированности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1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36D" w:rsidRPr="00E7574E" w:rsidRDefault="0069236D" w:rsidP="001C29F4">
            <w:pPr>
              <w:pStyle w:val="a7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Шкала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оценивания</w:t>
            </w:r>
            <w:proofErr w:type="spellEnd"/>
          </w:p>
        </w:tc>
      </w:tr>
      <w:tr w:rsidR="0069236D" w:rsidTr="001C29F4">
        <w:trPr>
          <w:trHeight w:hRule="exact" w:val="2553"/>
        </w:trPr>
        <w:tc>
          <w:tcPr>
            <w:tcW w:w="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36D" w:rsidRPr="00E7574E" w:rsidRDefault="0069236D" w:rsidP="001C29F4">
            <w:pPr>
              <w:pStyle w:val="a7"/>
              <w:spacing w:line="262" w:lineRule="auto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Низкий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79" w:type="pct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36D" w:rsidRPr="0069236D" w:rsidRDefault="0069236D" w:rsidP="001C29F4">
            <w:pPr>
              <w:pStyle w:val="a7"/>
              <w:numPr>
                <w:ilvl w:val="0"/>
                <w:numId w:val="8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Содержание работы не удовлетворяет требованиям, предъявляемым к КР/КП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8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на защите КР/КП обучающийся не смог обосновать результаты проведенных расчетов (исследований)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8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цель КР/КП не достигнута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8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структура работы нарушает требования нормативных документов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8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>выводы отсутствуют или не отражают теоретические положения, обсуждаемые в работе; в работе много орфографических ошибок, опечаток и других технических недостатков;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8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 язык не соответствует нормам научного стиля речи.</w:t>
            </w:r>
          </w:p>
        </w:tc>
        <w:tc>
          <w:tcPr>
            <w:tcW w:w="11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36D" w:rsidRPr="00E7574E" w:rsidRDefault="0069236D" w:rsidP="001C29F4">
            <w:pPr>
              <w:pStyle w:val="a7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Неудовлетворительно</w:t>
            </w:r>
            <w:proofErr w:type="spellEnd"/>
          </w:p>
        </w:tc>
      </w:tr>
      <w:tr w:rsidR="0069236D" w:rsidTr="001C29F4">
        <w:trPr>
          <w:trHeight w:hRule="exact" w:val="3971"/>
        </w:trPr>
        <w:tc>
          <w:tcPr>
            <w:tcW w:w="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36D" w:rsidRPr="00E7574E" w:rsidRDefault="0069236D" w:rsidP="001C29F4">
            <w:pPr>
              <w:pStyle w:val="a7"/>
              <w:spacing w:line="262" w:lineRule="auto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Пороговый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79" w:type="pct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36D" w:rsidRPr="0069236D" w:rsidRDefault="0069236D" w:rsidP="001C29F4">
            <w:pPr>
              <w:pStyle w:val="a7"/>
              <w:numPr>
                <w:ilvl w:val="0"/>
                <w:numId w:val="9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Содержание работы удовлетворяет требованиям, предъявляемым к КР/КП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9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на защите КР/КП обучающийся не смог обосновать все результаты проведенных расчетов (исследований)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9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задачи КР/КП решены не в полном объеме, цель не достигнута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9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структура работы отвечает требованиям нормативных документов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9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выводы присутствуют, но не полностью отражают теоретические положения, обсуждаемые в работе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9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в работе присутствуют орфографические ошибки, опечатки; язык соответствует нормам научного стиля речи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9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при защите КР/КП обучающийся излагает материал неполно и допускает неточности в определении понятий или формулировке правил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9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>затрудняется или отвечает не правильно на поставленный вопрос.</w:t>
            </w:r>
          </w:p>
        </w:tc>
        <w:tc>
          <w:tcPr>
            <w:tcW w:w="11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36D" w:rsidRPr="00E7574E" w:rsidRDefault="0069236D" w:rsidP="001C29F4">
            <w:pPr>
              <w:pStyle w:val="a7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Удовлетворительно</w:t>
            </w:r>
            <w:proofErr w:type="spellEnd"/>
          </w:p>
        </w:tc>
      </w:tr>
      <w:tr w:rsidR="0069236D" w:rsidTr="001C29F4">
        <w:trPr>
          <w:trHeight w:hRule="exact" w:val="3687"/>
        </w:trPr>
        <w:tc>
          <w:tcPr>
            <w:tcW w:w="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36D" w:rsidRPr="00E7574E" w:rsidRDefault="0069236D" w:rsidP="001C29F4">
            <w:pPr>
              <w:pStyle w:val="a7"/>
              <w:spacing w:line="266" w:lineRule="auto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lastRenderedPageBreak/>
              <w:t>Повышенный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79" w:type="pct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36D" w:rsidRPr="0069236D" w:rsidRDefault="0069236D" w:rsidP="001C29F4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Содержание работы удовлетворяет требованиям, предъявляемым к КР/КП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на защите КР/КП обучающийся смог обосновать все результаты проведенных расчетов (исследований)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>задачи КР/КП решены в полном объеме, цель достигнута;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структура работы отвечает требованиям нормативных документов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выводы присутствуют, но не полностью отражают теоретические положения, обсуждаемые в работе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в работе практически отсутствуют орфографические ошибки, опечатки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язык соответствует нормам научного стиля речи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при защите КР/КП полно обучающийся излагает материал, дает правильное определение основных понятий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>затрудняется или отвечает не правильно на некоторые вопросы.</w:t>
            </w:r>
          </w:p>
        </w:tc>
        <w:tc>
          <w:tcPr>
            <w:tcW w:w="11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36D" w:rsidRPr="00E7574E" w:rsidRDefault="0069236D" w:rsidP="001C29F4">
            <w:pPr>
              <w:pStyle w:val="a7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Хорошо</w:t>
            </w:r>
            <w:proofErr w:type="spellEnd"/>
          </w:p>
        </w:tc>
      </w:tr>
      <w:tr w:rsidR="0069236D" w:rsidTr="001C29F4">
        <w:trPr>
          <w:trHeight w:hRule="exact" w:val="3399"/>
        </w:trPr>
        <w:tc>
          <w:tcPr>
            <w:tcW w:w="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36D" w:rsidRPr="00E7574E" w:rsidRDefault="0069236D" w:rsidP="001C29F4">
            <w:pPr>
              <w:pStyle w:val="a7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Высокий</w:t>
            </w:r>
            <w:proofErr w:type="spellEnd"/>
          </w:p>
        </w:tc>
        <w:tc>
          <w:tcPr>
            <w:tcW w:w="3079" w:type="pct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36D" w:rsidRPr="0069236D" w:rsidRDefault="0069236D" w:rsidP="001C29F4">
            <w:pPr>
              <w:pStyle w:val="a7"/>
              <w:numPr>
                <w:ilvl w:val="0"/>
                <w:numId w:val="11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Содержание работы удовлетворяет требованиям, предъявляемым к КР/КП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11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на защите КР/КП обучающийся смог обосновать все результаты проведенных расчетов (исследований)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11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задачи КР/КП решены в полном объеме, цель достигнута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11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структура работы отвечает требованиям нормативных документов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11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выводы присутствуют и полностью отражают теоретические положения, обсуждаемые в работе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11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 xml:space="preserve">в работе отсутствуют орфографические ошибки, опечатки; язык соответствует нормам научного стиля речи; 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11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>при защите КР/КП обучающийся полно излагает материал, дает правильное определение основных понятий;</w:t>
            </w:r>
          </w:p>
          <w:p w:rsidR="0069236D" w:rsidRPr="0069236D" w:rsidRDefault="0069236D" w:rsidP="001C29F4">
            <w:pPr>
              <w:pStyle w:val="a7"/>
              <w:numPr>
                <w:ilvl w:val="0"/>
                <w:numId w:val="11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sz w:val="20"/>
                <w:szCs w:val="20"/>
                <w:lang w:val="ru-RU"/>
              </w:rPr>
              <w:t>четко и грамотно отвечает на вопросы</w:t>
            </w:r>
          </w:p>
        </w:tc>
        <w:tc>
          <w:tcPr>
            <w:tcW w:w="11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36D" w:rsidRPr="00E7574E" w:rsidRDefault="0069236D" w:rsidP="001C29F4">
            <w:pPr>
              <w:pStyle w:val="a7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Отлично</w:t>
            </w:r>
            <w:proofErr w:type="spellEnd"/>
          </w:p>
        </w:tc>
      </w:tr>
      <w:tr w:rsidR="0069236D" w:rsidTr="001C29F4">
        <w:trPr>
          <w:trHeight w:hRule="exact" w:val="274"/>
        </w:trPr>
        <w:tc>
          <w:tcPr>
            <w:tcW w:w="788" w:type="pct"/>
            <w:tcBorders>
              <w:top w:val="single" w:sz="4" w:space="0" w:color="auto"/>
            </w:tcBorders>
          </w:tcPr>
          <w:p w:rsidR="0069236D" w:rsidRDefault="0069236D" w:rsidP="001C29F4"/>
        </w:tc>
        <w:tc>
          <w:tcPr>
            <w:tcW w:w="1066" w:type="pct"/>
            <w:gridSpan w:val="5"/>
            <w:tcBorders>
              <w:top w:val="single" w:sz="4" w:space="0" w:color="auto"/>
            </w:tcBorders>
          </w:tcPr>
          <w:p w:rsidR="0069236D" w:rsidRDefault="0069236D" w:rsidP="001C29F4"/>
        </w:tc>
        <w:tc>
          <w:tcPr>
            <w:tcW w:w="1040" w:type="pct"/>
            <w:gridSpan w:val="4"/>
            <w:tcBorders>
              <w:top w:val="single" w:sz="4" w:space="0" w:color="auto"/>
            </w:tcBorders>
          </w:tcPr>
          <w:p w:rsidR="0069236D" w:rsidRDefault="0069236D" w:rsidP="001C29F4"/>
        </w:tc>
        <w:tc>
          <w:tcPr>
            <w:tcW w:w="973" w:type="pct"/>
            <w:gridSpan w:val="3"/>
            <w:tcBorders>
              <w:top w:val="single" w:sz="4" w:space="0" w:color="auto"/>
            </w:tcBorders>
          </w:tcPr>
          <w:p w:rsidR="0069236D" w:rsidRDefault="0069236D" w:rsidP="001C29F4"/>
        </w:tc>
        <w:tc>
          <w:tcPr>
            <w:tcW w:w="1133" w:type="pct"/>
            <w:tcBorders>
              <w:top w:val="single" w:sz="4" w:space="0" w:color="auto"/>
            </w:tcBorders>
          </w:tcPr>
          <w:p w:rsidR="0069236D" w:rsidRDefault="0069236D" w:rsidP="001C29F4"/>
        </w:tc>
      </w:tr>
      <w:tr w:rsidR="0069236D" w:rsidRPr="00790BE4" w:rsidTr="001C29F4">
        <w:trPr>
          <w:trHeight w:hRule="exact" w:val="555"/>
        </w:trPr>
        <w:tc>
          <w:tcPr>
            <w:tcW w:w="788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212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69236D" w:rsidRP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69236D" w:rsidTr="001C29F4">
        <w:trPr>
          <w:trHeight w:hRule="exact" w:val="971"/>
        </w:trPr>
        <w:tc>
          <w:tcPr>
            <w:tcW w:w="788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jc w:val="center"/>
              <w:rPr>
                <w:lang w:val="ru-RU"/>
              </w:rPr>
            </w:pP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4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1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69236D" w:rsidRPr="00790BE4" w:rsidTr="0069236D">
        <w:trPr>
          <w:trHeight w:hRule="exact" w:val="3881"/>
        </w:trPr>
        <w:tc>
          <w:tcPr>
            <w:tcW w:w="78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ть</w:t>
            </w:r>
            <w:proofErr w:type="spellEnd"/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69236D">
              <w:rPr>
                <w:sz w:val="20"/>
                <w:szCs w:val="20"/>
                <w:lang w:val="ru-RU"/>
              </w:rPr>
              <w:t xml:space="preserve"> </w:t>
            </w: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х решения.</w:t>
            </w:r>
          </w:p>
        </w:tc>
        <w:tc>
          <w:tcPr>
            <w:tcW w:w="104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69236D">
              <w:rPr>
                <w:sz w:val="20"/>
                <w:szCs w:val="20"/>
                <w:lang w:val="ru-RU"/>
              </w:rPr>
              <w:t xml:space="preserve"> </w:t>
            </w: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69236D">
              <w:rPr>
                <w:sz w:val="20"/>
                <w:szCs w:val="20"/>
                <w:lang w:val="ru-RU"/>
              </w:rPr>
              <w:t xml:space="preserve"> </w:t>
            </w: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69236D">
              <w:rPr>
                <w:sz w:val="20"/>
                <w:szCs w:val="20"/>
                <w:lang w:val="ru-RU"/>
              </w:rPr>
              <w:t xml:space="preserve"> </w:t>
            </w: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</w:p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69236D" w:rsidRPr="00790BE4" w:rsidTr="0069236D">
        <w:trPr>
          <w:trHeight w:hRule="exact" w:val="3628"/>
        </w:trPr>
        <w:tc>
          <w:tcPr>
            <w:tcW w:w="78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Уметь</w:t>
            </w:r>
            <w:proofErr w:type="spellEnd"/>
          </w:p>
        </w:tc>
        <w:tc>
          <w:tcPr>
            <w:tcW w:w="1016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сть в применении умений решения учебных заданий в полном соответствии с образцом,</w:t>
            </w:r>
            <w:r w:rsidRPr="0069236D">
              <w:rPr>
                <w:sz w:val="20"/>
                <w:szCs w:val="20"/>
                <w:lang w:val="ru-RU"/>
              </w:rPr>
              <w:t xml:space="preserve"> </w:t>
            </w: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69236D" w:rsidRPr="00790BE4" w:rsidTr="0069236D">
        <w:trPr>
          <w:trHeight w:hRule="exact" w:val="3557"/>
        </w:trPr>
        <w:tc>
          <w:tcPr>
            <w:tcW w:w="78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ладеть</w:t>
            </w:r>
            <w:proofErr w:type="spellEnd"/>
          </w:p>
        </w:tc>
        <w:tc>
          <w:tcPr>
            <w:tcW w:w="1016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сть в применении навыка по заданиям,</w:t>
            </w:r>
            <w:r w:rsidRPr="0069236D">
              <w:rPr>
                <w:sz w:val="20"/>
                <w:szCs w:val="20"/>
                <w:lang w:val="ru-RU"/>
              </w:rPr>
              <w:t xml:space="preserve"> </w:t>
            </w: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69236D">
              <w:rPr>
                <w:sz w:val="20"/>
                <w:szCs w:val="20"/>
                <w:lang w:val="ru-RU"/>
              </w:rPr>
              <w:t xml:space="preserve"> </w:t>
            </w: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69236D" w:rsidRDefault="0069236D" w:rsidP="0069236D">
      <w:pPr>
        <w:pStyle w:val="a5"/>
        <w:numPr>
          <w:ilvl w:val="0"/>
          <w:numId w:val="7"/>
        </w:numPr>
        <w:spacing w:before="120" w:after="0"/>
      </w:pPr>
      <w:r w:rsidRPr="00073A22">
        <w:rPr>
          <w:rFonts w:ascii="Arial" w:hAnsi="Arial" w:cs="Arial"/>
          <w:b/>
          <w:color w:val="000000"/>
          <w:sz w:val="20"/>
          <w:szCs w:val="20"/>
        </w:rPr>
        <w:t>Перечень вопросов и задач к экзаменам, зачетам, курсовому проектированию, лабораторным занятиям.</w:t>
      </w:r>
    </w:p>
    <w:p w:rsidR="0069236D" w:rsidRPr="00464751" w:rsidRDefault="0069236D" w:rsidP="0069236D">
      <w:pPr>
        <w:pStyle w:val="a5"/>
        <w:numPr>
          <w:ilvl w:val="1"/>
          <w:numId w:val="7"/>
        </w:numPr>
        <w:spacing w:before="120" w:after="0" w:line="240" w:lineRule="auto"/>
        <w:ind w:left="788" w:hanging="431"/>
        <w:contextualSpacing w:val="0"/>
        <w:rPr>
          <w:b/>
          <w:sz w:val="20"/>
          <w:szCs w:val="20"/>
        </w:rPr>
      </w:pPr>
      <w:r w:rsidRPr="00073A22">
        <w:rPr>
          <w:rFonts w:ascii="Arial" w:hAnsi="Arial" w:cs="Arial"/>
          <w:b/>
          <w:color w:val="000000"/>
          <w:sz w:val="20"/>
          <w:szCs w:val="20"/>
        </w:rPr>
        <w:t xml:space="preserve">Примерный перечень вопросов </w:t>
      </w:r>
      <w:r>
        <w:rPr>
          <w:rFonts w:ascii="Arial" w:hAnsi="Arial" w:cs="Arial"/>
          <w:b/>
          <w:color w:val="000000"/>
          <w:sz w:val="20"/>
          <w:szCs w:val="20"/>
        </w:rPr>
        <w:t>к экзамену</w:t>
      </w:r>
    </w:p>
    <w:p w:rsidR="0069236D" w:rsidRDefault="0069236D" w:rsidP="0069236D">
      <w:p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spellStart"/>
      <w:r>
        <w:rPr>
          <w:rFonts w:ascii="Arial" w:hAnsi="Arial" w:cs="Arial"/>
          <w:color w:val="000000"/>
          <w:sz w:val="20"/>
          <w:szCs w:val="20"/>
        </w:rPr>
        <w:t>Компетенции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: </w:t>
      </w:r>
      <w:r w:rsidRPr="00944893">
        <w:rPr>
          <w:rFonts w:ascii="Arial" w:hAnsi="Arial" w:cs="Arial"/>
          <w:color w:val="000000"/>
          <w:sz w:val="20"/>
          <w:szCs w:val="20"/>
        </w:rPr>
        <w:t>ОПК-</w:t>
      </w:r>
      <w:r>
        <w:rPr>
          <w:rFonts w:ascii="Arial" w:hAnsi="Arial" w:cs="Arial"/>
          <w:color w:val="000000"/>
          <w:sz w:val="20"/>
          <w:szCs w:val="20"/>
        </w:rPr>
        <w:t>4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Основные определения и понятия деталей машин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Основные критерии работоспособности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>Стадии проектирования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 Особенности расчета деталей машин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i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>Выбор материалов для деталей машин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>Механические передачи: общие понятия и определения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Классификация механических передач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>Достоинства и недостатки зубчатых передач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>Геометрия и кинематика зубчатых передач.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>Критерии работоспособности и виды разрушения зубчатых передач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>Понятия о расчетных нагрузках зубчатых передач. Основные факторы, влияющие на коэффициент концентрации нагрузки и коэффициент динамической нагрузки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Силы в зацеплении в прямозубой косозубой зубчатой передаче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Ременные передачи. Принцип действия и классификация. Оценка в применении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Ременные передачи. Кривые скольжения и КПД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Силы в ремнях и как их рассчитывают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Валы и оси. Общие сведения. Проектный расчет валов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Валы и оси. Общие сведения. Проверочный расчет валов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Подшипники скольжения. Общие сведения и классификация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Условия работы и вида разрушения подшипников скольжения. Трение и смазка подшипников скольжения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Конструкции и материалы подшипников скольжения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Подшипники качения. Общие сведения и классификация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Подшипники качения. Преимущества и недостатки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Виды разрушения подшипников качения и их критерии работоспособности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Резьбовые соединения. Основные типы крепежных деталей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Резьбовые соединения. Теория винтовой пары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Резьбовые соединения. Расчет резьбы на прочность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Заклепочные соединения. Конструкции, классификация и область применения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Расчет на прочность заклепочного шва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Сварные соединения. Общие сведения и применение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lastRenderedPageBreak/>
        <w:t xml:space="preserve">Сварные соединения. Конструкции и расчет на прочность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Шпоночные соединения. Виды шпонок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Материал шпонок и допускаемые напряжения. Оценка соединений призматическими шпонками и их применение. Общие замечания по расчету шпоночных соединений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Зубчатые (шлицевые) соединения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Зубчатые (шлицевые) соединения. Основные критерии работоспособности. </w:t>
      </w:r>
    </w:p>
    <w:p w:rsidR="0069236D" w:rsidRPr="002F033A" w:rsidRDefault="0069236D" w:rsidP="0069236D">
      <w:pPr>
        <w:pStyle w:val="a5"/>
        <w:numPr>
          <w:ilvl w:val="0"/>
          <w:numId w:val="15"/>
        </w:num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2F033A">
        <w:rPr>
          <w:rFonts w:ascii="Arial" w:hAnsi="Arial" w:cs="Arial"/>
          <w:color w:val="000000"/>
          <w:sz w:val="20"/>
          <w:szCs w:val="20"/>
        </w:rPr>
        <w:t xml:space="preserve">Зубчатые (шлицевые) соединения. Расчет соединений. </w:t>
      </w:r>
    </w:p>
    <w:p w:rsidR="0069236D" w:rsidRDefault="0069236D" w:rsidP="0069236D">
      <w:pPr>
        <w:pStyle w:val="a5"/>
        <w:numPr>
          <w:ilvl w:val="1"/>
          <w:numId w:val="7"/>
        </w:numPr>
        <w:spacing w:before="120" w:after="0" w:line="240" w:lineRule="auto"/>
        <w:ind w:left="788" w:hanging="431"/>
        <w:contextualSpacing w:val="0"/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Образец экзаменационного билета</w:t>
      </w: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156"/>
        <w:gridCol w:w="3987"/>
        <w:gridCol w:w="3029"/>
      </w:tblGrid>
      <w:tr w:rsidR="0069236D" w:rsidRPr="00790BE4" w:rsidTr="001C29F4">
        <w:trPr>
          <w:trHeight w:val="399"/>
        </w:trPr>
        <w:tc>
          <w:tcPr>
            <w:tcW w:w="10170" w:type="dxa"/>
            <w:gridSpan w:val="3"/>
            <w:vAlign w:val="center"/>
          </w:tcPr>
          <w:p w:rsidR="0069236D" w:rsidRPr="0069236D" w:rsidRDefault="0069236D" w:rsidP="001C29F4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69236D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БАмИЖТ- филиал ДВГУПС в г. Тынде</w:t>
            </w:r>
          </w:p>
        </w:tc>
      </w:tr>
      <w:tr w:rsidR="0069236D" w:rsidRPr="00790BE4" w:rsidTr="001C29F4">
        <w:trPr>
          <w:cantSplit/>
          <w:trHeight w:val="2250"/>
        </w:trPr>
        <w:tc>
          <w:tcPr>
            <w:tcW w:w="3086" w:type="dxa"/>
            <w:vAlign w:val="center"/>
          </w:tcPr>
          <w:p w:rsidR="0069236D" w:rsidRPr="0069236D" w:rsidRDefault="0069236D" w:rsidP="001C29F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69236D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Кафедра </w:t>
            </w:r>
          </w:p>
          <w:p w:rsidR="0069236D" w:rsidRPr="0069236D" w:rsidRDefault="0069236D" w:rsidP="001C29F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69236D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Транспортно-технологические комплексы»</w:t>
            </w:r>
          </w:p>
          <w:p w:rsidR="0069236D" w:rsidRPr="0069236D" w:rsidRDefault="0069236D" w:rsidP="001C29F4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69236D" w:rsidRPr="0069236D" w:rsidRDefault="0069236D" w:rsidP="001C29F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69236D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__ семестр 20___ / 20___уч.г.</w:t>
            </w:r>
          </w:p>
          <w:p w:rsidR="0069236D" w:rsidRPr="0069236D" w:rsidRDefault="0069236D" w:rsidP="001C29F4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69236D" w:rsidRPr="001963EE" w:rsidRDefault="0069236D" w:rsidP="001C29F4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proofErr w:type="spellStart"/>
            <w:r w:rsidRPr="001963EE">
              <w:rPr>
                <w:rFonts w:ascii="Arial" w:eastAsia="Times New Roman" w:hAnsi="Arial" w:cs="Arial"/>
                <w:sz w:val="20"/>
                <w:szCs w:val="20"/>
              </w:rPr>
              <w:t>Экзаменатор</w:t>
            </w:r>
            <w:proofErr w:type="spellEnd"/>
            <w:r w:rsidRPr="001963EE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</w:p>
          <w:p w:rsidR="0069236D" w:rsidRPr="001963EE" w:rsidRDefault="0069236D" w:rsidP="001C29F4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69236D" w:rsidRPr="001963EE" w:rsidRDefault="0069236D" w:rsidP="001C29F4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4028" w:type="dxa"/>
            <w:vAlign w:val="center"/>
          </w:tcPr>
          <w:p w:rsidR="0069236D" w:rsidRPr="0069236D" w:rsidRDefault="0069236D" w:rsidP="001C29F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69236D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Экзаменационный билет № ___ </w:t>
            </w:r>
          </w:p>
          <w:p w:rsidR="0069236D" w:rsidRPr="0069236D" w:rsidRDefault="0069236D" w:rsidP="001C29F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69236D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по дисциплине </w:t>
            </w:r>
          </w:p>
          <w:p w:rsidR="0069236D" w:rsidRPr="0069236D" w:rsidRDefault="0069236D" w:rsidP="001C29F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69236D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Прикладная механика: д</w:t>
            </w:r>
            <w:r w:rsidRPr="0069236D">
              <w:rPr>
                <w:rFonts w:ascii="Arial" w:eastAsia="Times New Roman" w:hAnsi="Arial" w:cs="Arial"/>
                <w:bCs/>
                <w:sz w:val="20"/>
                <w:szCs w:val="20"/>
                <w:lang w:val="ru-RU"/>
              </w:rPr>
              <w:t>етали машин</w:t>
            </w:r>
            <w:r w:rsidRPr="0069236D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» </w:t>
            </w:r>
          </w:p>
          <w:p w:rsidR="0069236D" w:rsidRPr="0069236D" w:rsidRDefault="0069236D" w:rsidP="001C29F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69236D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для специальности 23.05.04</w:t>
            </w:r>
          </w:p>
          <w:p w:rsidR="0069236D" w:rsidRPr="0069236D" w:rsidRDefault="0069236D" w:rsidP="001C29F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69236D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«</w:t>
            </w:r>
            <w:r w:rsidRPr="0069236D">
              <w:rPr>
                <w:rFonts w:ascii="Arial" w:eastAsia="Times New Roman" w:hAnsi="Arial" w:cs="Arial"/>
                <w:bCs/>
                <w:sz w:val="20"/>
                <w:szCs w:val="20"/>
                <w:lang w:val="ru-RU"/>
              </w:rPr>
              <w:t>Эксплуатация железных дорог</w:t>
            </w:r>
            <w:r w:rsidRPr="0069236D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»</w:t>
            </w:r>
          </w:p>
        </w:tc>
        <w:tc>
          <w:tcPr>
            <w:tcW w:w="3056" w:type="dxa"/>
            <w:vAlign w:val="center"/>
          </w:tcPr>
          <w:p w:rsidR="0069236D" w:rsidRPr="0069236D" w:rsidRDefault="0069236D" w:rsidP="001C29F4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69236D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Утверждаю»</w:t>
            </w:r>
          </w:p>
          <w:p w:rsidR="0069236D" w:rsidRPr="0069236D" w:rsidRDefault="0069236D" w:rsidP="001C29F4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69236D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Зам. директора по УР </w:t>
            </w:r>
          </w:p>
          <w:p w:rsidR="0069236D" w:rsidRPr="0069236D" w:rsidRDefault="0069236D" w:rsidP="001C29F4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69236D" w:rsidRPr="0069236D" w:rsidRDefault="0069236D" w:rsidP="001C29F4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69236D" w:rsidRPr="0069236D" w:rsidRDefault="0069236D" w:rsidP="001C29F4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69236D" w:rsidRPr="0069236D" w:rsidRDefault="0069236D" w:rsidP="001C29F4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69236D" w:rsidRPr="0069236D" w:rsidRDefault="0069236D" w:rsidP="001C29F4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69236D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«____»_______ 20__ г.</w:t>
            </w:r>
          </w:p>
        </w:tc>
      </w:tr>
      <w:tr w:rsidR="0069236D" w:rsidRPr="001963EE" w:rsidTr="001C29F4">
        <w:trPr>
          <w:trHeight w:val="391"/>
        </w:trPr>
        <w:tc>
          <w:tcPr>
            <w:tcW w:w="10170" w:type="dxa"/>
            <w:gridSpan w:val="3"/>
            <w:vAlign w:val="center"/>
          </w:tcPr>
          <w:p w:rsidR="0069236D" w:rsidRPr="006B00A5" w:rsidRDefault="0069236D" w:rsidP="0069236D">
            <w:pPr>
              <w:pStyle w:val="a5"/>
              <w:numPr>
                <w:ilvl w:val="0"/>
                <w:numId w:val="16"/>
              </w:numPr>
              <w:tabs>
                <w:tab w:val="left" w:pos="1080"/>
              </w:tabs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B00A5">
              <w:rPr>
                <w:rFonts w:ascii="Arial" w:hAnsi="Arial" w:cs="Arial"/>
                <w:color w:val="000000"/>
                <w:sz w:val="20"/>
                <w:szCs w:val="20"/>
              </w:rPr>
              <w:t xml:space="preserve">Подшипники качения. Общие сведения и классификация. </w:t>
            </w:r>
            <w:r w:rsidRPr="006B00A5">
              <w:rPr>
                <w:rFonts w:ascii="Arial" w:hAnsi="Arial" w:cs="Arial"/>
                <w:sz w:val="20"/>
                <w:szCs w:val="20"/>
              </w:rPr>
              <w:t>(ОПК-4)</w:t>
            </w:r>
          </w:p>
        </w:tc>
      </w:tr>
      <w:tr w:rsidR="0069236D" w:rsidRPr="00790BE4" w:rsidTr="001C29F4">
        <w:trPr>
          <w:trHeight w:val="411"/>
        </w:trPr>
        <w:tc>
          <w:tcPr>
            <w:tcW w:w="10170" w:type="dxa"/>
            <w:gridSpan w:val="3"/>
            <w:vAlign w:val="center"/>
          </w:tcPr>
          <w:p w:rsidR="0069236D" w:rsidRPr="006B00A5" w:rsidRDefault="0069236D" w:rsidP="0069236D">
            <w:pPr>
              <w:pStyle w:val="a5"/>
              <w:numPr>
                <w:ilvl w:val="0"/>
                <w:numId w:val="16"/>
              </w:numPr>
              <w:tabs>
                <w:tab w:val="left" w:pos="1080"/>
              </w:tabs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B00A5">
              <w:rPr>
                <w:rFonts w:ascii="Arial" w:hAnsi="Arial" w:cs="Arial"/>
                <w:color w:val="000000"/>
                <w:sz w:val="20"/>
                <w:szCs w:val="20"/>
              </w:rPr>
              <w:t xml:space="preserve">Шпоночные соединения. Виды шпонок. </w:t>
            </w:r>
            <w:r w:rsidRPr="006B00A5">
              <w:rPr>
                <w:rFonts w:ascii="Arial" w:hAnsi="Arial" w:cs="Arial"/>
                <w:sz w:val="20"/>
                <w:szCs w:val="20"/>
              </w:rPr>
              <w:t>(ОПК-4)</w:t>
            </w:r>
          </w:p>
        </w:tc>
      </w:tr>
      <w:tr w:rsidR="0069236D" w:rsidRPr="001963EE" w:rsidTr="001C29F4">
        <w:trPr>
          <w:trHeight w:val="266"/>
        </w:trPr>
        <w:tc>
          <w:tcPr>
            <w:tcW w:w="10170" w:type="dxa"/>
            <w:gridSpan w:val="3"/>
            <w:vAlign w:val="center"/>
          </w:tcPr>
          <w:p w:rsidR="0069236D" w:rsidRPr="006B00A5" w:rsidRDefault="0069236D" w:rsidP="0069236D">
            <w:pPr>
              <w:pStyle w:val="a5"/>
              <w:numPr>
                <w:ilvl w:val="0"/>
                <w:numId w:val="16"/>
              </w:num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6B00A5">
              <w:rPr>
                <w:rFonts w:ascii="Arial" w:hAnsi="Arial" w:cs="Arial"/>
                <w:sz w:val="20"/>
                <w:szCs w:val="20"/>
              </w:rPr>
              <w:t>Задача. (ОПК-4)</w:t>
            </w:r>
          </w:p>
          <w:p w:rsidR="0069236D" w:rsidRPr="0069236D" w:rsidRDefault="0069236D" w:rsidP="001C29F4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bidi="ru-RU"/>
              </w:rPr>
            </w:pPr>
            <w:bookmarkStart w:id="0" w:name="_Toc33974319"/>
            <w:r w:rsidRPr="0069236D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Определить силу, которую необходимо приложить к ключу длиной 300 мм при завинчивании болта с резьбой М </w:t>
            </w:r>
            <w:r w:rsidRPr="002A31DD">
              <w:rPr>
                <w:position w:val="-6"/>
                <w:lang w:bidi="ru-RU"/>
              </w:rPr>
              <w:object w:dxaOrig="6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4.25pt" o:ole="">
                  <v:imagedata r:id="rId6" o:title=""/>
                </v:shape>
                <o:OLEObject Type="Embed" ProgID="Equation.DSMT4" ShapeID="_x0000_i1025" DrawAspect="Content" ObjectID="_1732273637" r:id="rId7"/>
              </w:object>
            </w:r>
            <w:r w:rsidRPr="0069236D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 по приведенному рисунку, до появления в резьбе болта напряжений смятия и напряжений среза. Трением на торце болта пренебречь. </w:t>
            </w:r>
          </w:p>
          <w:p w:rsidR="0069236D" w:rsidRPr="006B00A5" w:rsidRDefault="0069236D" w:rsidP="001C29F4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69236D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Исходные данные: средний диаметр резьбы </w:t>
            </w:r>
            <w:r w:rsidRPr="006B00A5">
              <w:rPr>
                <w:rFonts w:ascii="Arial" w:hAnsi="Arial" w:cs="Arial"/>
                <w:i/>
                <w:sz w:val="20"/>
                <w:szCs w:val="20"/>
              </w:rPr>
              <w:t>d</w:t>
            </w:r>
            <w:r w:rsidRPr="0069236D">
              <w:rPr>
                <w:rFonts w:ascii="Arial" w:hAnsi="Arial" w:cs="Arial"/>
                <w:sz w:val="20"/>
                <w:szCs w:val="20"/>
                <w:vertAlign w:val="subscript"/>
                <w:lang w:val="ru-RU" w:bidi="ru-RU"/>
              </w:rPr>
              <w:t>2</w:t>
            </w:r>
            <w:r w:rsidRPr="0069236D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 = 15 мм, предел текучести материала болта по напряжениям смятия </w:t>
            </w:r>
            <w:r w:rsidRPr="00E939B1">
              <w:rPr>
                <w:position w:val="-12"/>
                <w:lang w:bidi="ru-RU"/>
              </w:rPr>
              <w:object w:dxaOrig="1579" w:dyaOrig="360">
                <v:shape id="_x0000_i1026" type="#_x0000_t75" style="width:78.75pt;height:18pt" o:ole="">
                  <v:imagedata r:id="rId8" o:title=""/>
                </v:shape>
                <o:OLEObject Type="Embed" ProgID="Equation.DSMT4" ShapeID="_x0000_i1026" DrawAspect="Content" ObjectID="_1732273638" r:id="rId9"/>
              </w:object>
            </w:r>
            <w:r w:rsidRPr="0069236D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, по напряжениям среза </w:t>
            </w:r>
            <w:r w:rsidRPr="00E939B1">
              <w:rPr>
                <w:position w:val="-14"/>
                <w:lang w:bidi="ru-RU"/>
              </w:rPr>
              <w:object w:dxaOrig="1440" w:dyaOrig="380">
                <v:shape id="_x0000_i1027" type="#_x0000_t75" style="width:1in;height:18.75pt" o:ole="">
                  <v:imagedata r:id="rId10" o:title=""/>
                </v:shape>
                <o:OLEObject Type="Embed" ProgID="Equation.DSMT4" ShapeID="_x0000_i1027" DrawAspect="Content" ObjectID="_1732273639" r:id="rId11"/>
              </w:object>
            </w:r>
            <w:r w:rsidRPr="0069236D">
              <w:rPr>
                <w:rFonts w:ascii="Arial" w:hAnsi="Arial" w:cs="Arial"/>
                <w:sz w:val="20"/>
                <w:szCs w:val="20"/>
                <w:lang w:val="ru-RU" w:bidi="ru-RU"/>
              </w:rPr>
              <w:t>, коэффициент трения болта по гайке</w:t>
            </w:r>
            <w:r w:rsidRPr="0069236D">
              <w:rPr>
                <w:rFonts w:ascii="Arial" w:hAnsi="Arial" w:cs="Arial"/>
                <w:i/>
                <w:sz w:val="20"/>
                <w:szCs w:val="20"/>
                <w:lang w:val="ru-RU" w:bidi="ru-RU"/>
              </w:rPr>
              <w:t xml:space="preserve"> </w:t>
            </w:r>
            <w:r w:rsidRPr="00E939B1">
              <w:rPr>
                <w:position w:val="-10"/>
                <w:lang w:bidi="ru-RU"/>
              </w:rPr>
              <w:object w:dxaOrig="880" w:dyaOrig="320">
                <v:shape id="_x0000_i1028" type="#_x0000_t75" style="width:44.25pt;height:16.5pt" o:ole="">
                  <v:imagedata r:id="rId12" o:title=""/>
                </v:shape>
                <o:OLEObject Type="Embed" ProgID="Equation.DSMT4" ShapeID="_x0000_i1028" DrawAspect="Content" ObjectID="_1732273640" r:id="rId13"/>
              </w:object>
            </w:r>
            <w:r w:rsidRPr="0069236D">
              <w:rPr>
                <w:rFonts w:ascii="Arial" w:hAnsi="Arial" w:cs="Arial"/>
                <w:sz w:val="20"/>
                <w:szCs w:val="20"/>
                <w:lang w:val="ru-RU" w:bidi="ru-RU"/>
              </w:rPr>
              <w:t>; угол профиля резьбы – 60</w:t>
            </w:r>
            <w:r w:rsidRPr="0069236D">
              <w:rPr>
                <w:rFonts w:ascii="Arial" w:hAnsi="Arial" w:cs="Arial"/>
                <w:sz w:val="20"/>
                <w:szCs w:val="20"/>
                <w:vertAlign w:val="superscript"/>
                <w:lang w:val="ru-RU" w:bidi="ru-RU"/>
              </w:rPr>
              <w:t>0</w:t>
            </w:r>
            <w:r w:rsidRPr="0069236D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, коэффициент неравномерности распределения нагрузки по виткам резьбы </w:t>
            </w:r>
            <w:r w:rsidRPr="006B00A5">
              <w:rPr>
                <w:rFonts w:ascii="Arial" w:hAnsi="Arial" w:cs="Arial"/>
                <w:i/>
                <w:sz w:val="20"/>
                <w:szCs w:val="20"/>
              </w:rPr>
              <w:t>k</w:t>
            </w:r>
            <w:r w:rsidRPr="0069236D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= 0,87; коэффициент заполнения резьбы </w:t>
            </w:r>
            <w:r w:rsidRPr="006B00A5">
              <w:rPr>
                <w:rFonts w:ascii="Arial" w:hAnsi="Arial" w:cs="Arial"/>
                <w:i/>
                <w:sz w:val="20"/>
                <w:szCs w:val="20"/>
              </w:rPr>
              <w:t>k</w:t>
            </w:r>
            <w:r w:rsidRPr="006B00A5">
              <w:rPr>
                <w:rFonts w:ascii="Arial" w:hAnsi="Arial" w:cs="Arial"/>
                <w:sz w:val="20"/>
                <w:szCs w:val="20"/>
                <w:vertAlign w:val="subscript"/>
              </w:rPr>
              <w:t>m</w:t>
            </w:r>
            <w:r w:rsidRPr="0069236D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= 0,65.  Высота витка резьбы </w:t>
            </w:r>
            <w:r w:rsidRPr="006B00A5">
              <w:rPr>
                <w:rFonts w:ascii="Arial" w:hAnsi="Arial" w:cs="Arial"/>
                <w:i/>
                <w:sz w:val="20"/>
                <w:szCs w:val="20"/>
              </w:rPr>
              <w:t>h</w:t>
            </w:r>
            <w:r w:rsidRPr="0069236D">
              <w:rPr>
                <w:rFonts w:ascii="Arial" w:hAnsi="Arial" w:cs="Arial"/>
                <w:sz w:val="20"/>
                <w:szCs w:val="20"/>
                <w:lang w:val="ru-RU" w:bidi="ru-RU"/>
              </w:rPr>
              <w:t>= 1 мм. Высота гайки “</w:t>
            </w:r>
            <w:r w:rsidRPr="006B00A5">
              <w:rPr>
                <w:rFonts w:ascii="Arial" w:hAnsi="Arial" w:cs="Arial"/>
                <w:i/>
                <w:sz w:val="20"/>
                <w:szCs w:val="20"/>
              </w:rPr>
              <w:t>H</w:t>
            </w:r>
            <w:r w:rsidRPr="0069236D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”  приведена в таблице. </w:t>
            </w:r>
            <w:proofErr w:type="spellStart"/>
            <w:r w:rsidRPr="006B00A5">
              <w:rPr>
                <w:rFonts w:ascii="Arial" w:hAnsi="Arial" w:cs="Arial"/>
                <w:sz w:val="20"/>
                <w:szCs w:val="20"/>
                <w:lang w:bidi="ru-RU"/>
              </w:rPr>
              <w:t>Задачу</w:t>
            </w:r>
            <w:proofErr w:type="spellEnd"/>
            <w:r w:rsidRPr="006B00A5">
              <w:rPr>
                <w:rFonts w:ascii="Arial" w:hAnsi="Arial" w:cs="Arial"/>
                <w:sz w:val="20"/>
                <w:szCs w:val="20"/>
                <w:lang w:bidi="ru-RU"/>
              </w:rPr>
              <w:t xml:space="preserve"> </w:t>
            </w:r>
            <w:proofErr w:type="spellStart"/>
            <w:r w:rsidRPr="006B00A5">
              <w:rPr>
                <w:rFonts w:ascii="Arial" w:hAnsi="Arial" w:cs="Arial"/>
                <w:sz w:val="20"/>
                <w:szCs w:val="20"/>
                <w:lang w:bidi="ru-RU"/>
              </w:rPr>
              <w:t>решить</w:t>
            </w:r>
            <w:proofErr w:type="spellEnd"/>
            <w:r w:rsidRPr="006B00A5">
              <w:rPr>
                <w:rFonts w:ascii="Arial" w:hAnsi="Arial" w:cs="Arial"/>
                <w:sz w:val="20"/>
                <w:szCs w:val="20"/>
                <w:lang w:bidi="ru-RU"/>
              </w:rPr>
              <w:t xml:space="preserve"> </w:t>
            </w:r>
            <w:proofErr w:type="spellStart"/>
            <w:r w:rsidRPr="006B00A5">
              <w:rPr>
                <w:rFonts w:ascii="Arial" w:hAnsi="Arial" w:cs="Arial"/>
                <w:sz w:val="20"/>
                <w:szCs w:val="20"/>
                <w:lang w:bidi="ru-RU"/>
              </w:rPr>
              <w:t>по</w:t>
            </w:r>
            <w:proofErr w:type="spellEnd"/>
            <w:r w:rsidRPr="006B00A5">
              <w:rPr>
                <w:rFonts w:ascii="Arial" w:hAnsi="Arial" w:cs="Arial"/>
                <w:sz w:val="20"/>
                <w:szCs w:val="20"/>
                <w:lang w:bidi="ru-RU"/>
              </w:rPr>
              <w:t xml:space="preserve"> </w:t>
            </w:r>
            <w:proofErr w:type="spellStart"/>
            <w:r w:rsidRPr="006B00A5">
              <w:rPr>
                <w:rFonts w:ascii="Arial" w:hAnsi="Arial" w:cs="Arial"/>
                <w:sz w:val="20"/>
                <w:szCs w:val="20"/>
                <w:lang w:bidi="ru-RU"/>
              </w:rPr>
              <w:t>одному</w:t>
            </w:r>
            <w:proofErr w:type="spellEnd"/>
            <w:r w:rsidRPr="006B00A5">
              <w:rPr>
                <w:rFonts w:ascii="Arial" w:hAnsi="Arial" w:cs="Arial"/>
                <w:sz w:val="20"/>
                <w:szCs w:val="20"/>
                <w:lang w:bidi="ru-RU"/>
              </w:rPr>
              <w:t xml:space="preserve"> </w:t>
            </w:r>
            <w:proofErr w:type="spellStart"/>
            <w:r w:rsidRPr="006B00A5">
              <w:rPr>
                <w:rFonts w:ascii="Arial" w:hAnsi="Arial" w:cs="Arial"/>
                <w:sz w:val="20"/>
                <w:szCs w:val="20"/>
                <w:lang w:bidi="ru-RU"/>
              </w:rPr>
              <w:t>из</w:t>
            </w:r>
            <w:proofErr w:type="spellEnd"/>
            <w:r w:rsidRPr="006B00A5">
              <w:rPr>
                <w:rFonts w:ascii="Arial" w:hAnsi="Arial" w:cs="Arial"/>
                <w:sz w:val="20"/>
                <w:szCs w:val="20"/>
                <w:lang w:bidi="ru-RU"/>
              </w:rPr>
              <w:t xml:space="preserve"> </w:t>
            </w:r>
            <w:proofErr w:type="spellStart"/>
            <w:r w:rsidRPr="006B00A5">
              <w:rPr>
                <w:rFonts w:ascii="Arial" w:hAnsi="Arial" w:cs="Arial"/>
                <w:sz w:val="20"/>
                <w:szCs w:val="20"/>
                <w:lang w:bidi="ru-RU"/>
              </w:rPr>
              <w:t>вариантов</w:t>
            </w:r>
            <w:proofErr w:type="spellEnd"/>
            <w:r w:rsidRPr="006B00A5">
              <w:rPr>
                <w:rFonts w:ascii="Arial" w:hAnsi="Arial" w:cs="Arial"/>
                <w:sz w:val="20"/>
                <w:szCs w:val="20"/>
                <w:lang w:bidi="ru-RU"/>
              </w:rPr>
              <w:t>.</w:t>
            </w:r>
            <w:bookmarkEnd w:id="0"/>
          </w:p>
        </w:tc>
      </w:tr>
    </w:tbl>
    <w:p w:rsidR="0069236D" w:rsidRPr="006B00A5" w:rsidRDefault="0069236D" w:rsidP="0069236D">
      <w:pPr>
        <w:pStyle w:val="a5"/>
        <w:numPr>
          <w:ilvl w:val="0"/>
          <w:numId w:val="7"/>
        </w:numPr>
        <w:spacing w:before="120" w:after="0" w:line="240" w:lineRule="auto"/>
        <w:jc w:val="both"/>
        <w:rPr>
          <w:b/>
          <w:sz w:val="20"/>
          <w:szCs w:val="20"/>
        </w:rPr>
      </w:pPr>
      <w:r w:rsidRPr="006B00A5">
        <w:rPr>
          <w:rFonts w:ascii="Arial" w:hAnsi="Arial" w:cs="Arial"/>
          <w:b/>
          <w:color w:val="000000"/>
          <w:sz w:val="20"/>
          <w:szCs w:val="20"/>
        </w:rPr>
        <w:t>Тестовые задания. Оценка по результатам тестирования</w:t>
      </w:r>
    </w:p>
    <w:p w:rsidR="0069236D" w:rsidRPr="0069236D" w:rsidRDefault="0069236D" w:rsidP="0069236D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69236D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69236D" w:rsidRPr="0069236D" w:rsidRDefault="0069236D" w:rsidP="0069236D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69236D">
        <w:rPr>
          <w:rFonts w:ascii="Arial" w:hAnsi="Arial" w:cs="Arial"/>
          <w:sz w:val="20"/>
          <w:szCs w:val="20"/>
          <w:lang w:val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69236D" w:rsidRPr="0069236D" w:rsidRDefault="0069236D" w:rsidP="0069236D">
      <w:p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69236D">
        <w:rPr>
          <w:rFonts w:ascii="Arial" w:hAnsi="Arial" w:cs="Arial"/>
          <w:color w:val="000000"/>
          <w:sz w:val="20"/>
          <w:szCs w:val="20"/>
          <w:lang w:val="ru-RU"/>
        </w:rPr>
        <w:t>Компетенции: ОПК-4</w:t>
      </w:r>
    </w:p>
    <w:p w:rsidR="0069236D" w:rsidRPr="0069236D" w:rsidRDefault="0069236D" w:rsidP="0069236D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bidi="ru-RU"/>
        </w:rPr>
      </w:pPr>
      <w:r w:rsidRPr="0069236D">
        <w:rPr>
          <w:rFonts w:ascii="Arial" w:hAnsi="Arial" w:cs="Arial"/>
          <w:color w:val="000000"/>
          <w:sz w:val="20"/>
          <w:szCs w:val="20"/>
          <w:lang w:val="ru-RU" w:bidi="ru-RU"/>
        </w:rPr>
        <w:t>Задание 1. Выберите правильный вариант ответа.</w:t>
      </w:r>
    </w:p>
    <w:p w:rsidR="0069236D" w:rsidRPr="0069236D" w:rsidRDefault="0069236D" w:rsidP="0069236D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69236D">
        <w:rPr>
          <w:rFonts w:ascii="Arial" w:hAnsi="Arial" w:cs="Arial"/>
          <w:color w:val="000000"/>
          <w:sz w:val="20"/>
          <w:szCs w:val="20"/>
          <w:lang w:val="ru-RU"/>
        </w:rPr>
        <w:t xml:space="preserve">Для каких целей нельзя применить зубчатую передачу? </w:t>
      </w:r>
    </w:p>
    <w:p w:rsidR="0069236D" w:rsidRPr="00E939B1" w:rsidRDefault="0069236D" w:rsidP="0069236D">
      <w:pPr>
        <w:pStyle w:val="a5"/>
        <w:numPr>
          <w:ilvl w:val="0"/>
          <w:numId w:val="13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Передача вращательного движения с одного вала на другой. </w:t>
      </w:r>
    </w:p>
    <w:p w:rsidR="0069236D" w:rsidRPr="00E939B1" w:rsidRDefault="0069236D" w:rsidP="0069236D">
      <w:pPr>
        <w:pStyle w:val="a5"/>
        <w:numPr>
          <w:ilvl w:val="0"/>
          <w:numId w:val="13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Дискретное изменение частоты вращения одного вала по сравнению с другим. </w:t>
      </w:r>
    </w:p>
    <w:p w:rsidR="0069236D" w:rsidRPr="00E939B1" w:rsidRDefault="0069236D" w:rsidP="0069236D">
      <w:pPr>
        <w:pStyle w:val="a5"/>
        <w:numPr>
          <w:ilvl w:val="0"/>
          <w:numId w:val="13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>Бесступенчатое изменение частоты вращения одного вала по сравнению с другим.</w:t>
      </w:r>
    </w:p>
    <w:p w:rsidR="0069236D" w:rsidRPr="00E939B1" w:rsidRDefault="0069236D" w:rsidP="0069236D">
      <w:pPr>
        <w:pStyle w:val="a5"/>
        <w:numPr>
          <w:ilvl w:val="0"/>
          <w:numId w:val="13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Превращение вращательного движения вала в поступательное. </w:t>
      </w:r>
    </w:p>
    <w:p w:rsidR="0069236D" w:rsidRPr="00E939B1" w:rsidRDefault="0069236D" w:rsidP="0069236D">
      <w:p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69236D">
        <w:rPr>
          <w:rFonts w:ascii="Arial" w:hAnsi="Arial" w:cs="Arial"/>
          <w:color w:val="000000"/>
          <w:sz w:val="20"/>
          <w:szCs w:val="20"/>
          <w:lang w:val="ru-RU" w:bidi="ru-RU"/>
        </w:rPr>
        <w:t xml:space="preserve">Задание 2. </w:t>
      </w:r>
      <w:r w:rsidRPr="0069236D">
        <w:rPr>
          <w:rFonts w:ascii="Arial" w:hAnsi="Arial" w:cs="Arial"/>
          <w:color w:val="000000"/>
          <w:sz w:val="20"/>
          <w:szCs w:val="20"/>
          <w:lang w:val="ru-RU"/>
        </w:rPr>
        <w:t xml:space="preserve">Выяснилось, что при расчетах зубчатых колес на изгибную прочность ошибочно передаваемый момент был занижен в четыре раза. </w:t>
      </w:r>
      <w:proofErr w:type="spellStart"/>
      <w:r w:rsidRPr="00E939B1">
        <w:rPr>
          <w:rFonts w:ascii="Arial" w:hAnsi="Arial" w:cs="Arial"/>
          <w:color w:val="000000"/>
          <w:sz w:val="20"/>
          <w:szCs w:val="20"/>
        </w:rPr>
        <w:t>Чтобы</w:t>
      </w:r>
      <w:proofErr w:type="spellEnd"/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E939B1">
        <w:rPr>
          <w:rFonts w:ascii="Arial" w:hAnsi="Arial" w:cs="Arial"/>
          <w:color w:val="000000"/>
          <w:sz w:val="20"/>
          <w:szCs w:val="20"/>
        </w:rPr>
        <w:t>передача</w:t>
      </w:r>
      <w:proofErr w:type="spellEnd"/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E939B1">
        <w:rPr>
          <w:rFonts w:ascii="Arial" w:hAnsi="Arial" w:cs="Arial"/>
          <w:color w:val="000000"/>
          <w:sz w:val="20"/>
          <w:szCs w:val="20"/>
        </w:rPr>
        <w:t>была</w:t>
      </w:r>
      <w:proofErr w:type="spellEnd"/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E939B1">
        <w:rPr>
          <w:rFonts w:ascii="Arial" w:hAnsi="Arial" w:cs="Arial"/>
          <w:color w:val="000000"/>
          <w:sz w:val="20"/>
          <w:szCs w:val="20"/>
        </w:rPr>
        <w:t>работоспособна</w:t>
      </w:r>
      <w:proofErr w:type="spellEnd"/>
      <w:r w:rsidRPr="00E939B1">
        <w:rPr>
          <w:rFonts w:ascii="Arial" w:hAnsi="Arial" w:cs="Arial"/>
          <w:color w:val="000000"/>
          <w:sz w:val="20"/>
          <w:szCs w:val="20"/>
        </w:rPr>
        <w:t xml:space="preserve">, </w:t>
      </w:r>
      <w:proofErr w:type="spellStart"/>
      <w:r w:rsidRPr="00E939B1">
        <w:rPr>
          <w:rFonts w:ascii="Arial" w:hAnsi="Arial" w:cs="Arial"/>
          <w:color w:val="000000"/>
          <w:sz w:val="20"/>
          <w:szCs w:val="20"/>
        </w:rPr>
        <w:t>как</w:t>
      </w:r>
      <w:proofErr w:type="spellEnd"/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E939B1">
        <w:rPr>
          <w:rFonts w:ascii="Arial" w:hAnsi="Arial" w:cs="Arial"/>
          <w:color w:val="000000"/>
          <w:sz w:val="20"/>
          <w:szCs w:val="20"/>
        </w:rPr>
        <w:t>надо</w:t>
      </w:r>
      <w:proofErr w:type="spellEnd"/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E939B1">
        <w:rPr>
          <w:rFonts w:ascii="Arial" w:hAnsi="Arial" w:cs="Arial"/>
          <w:color w:val="000000"/>
          <w:sz w:val="20"/>
          <w:szCs w:val="20"/>
        </w:rPr>
        <w:t>увеличить</w:t>
      </w:r>
      <w:proofErr w:type="spellEnd"/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E939B1">
        <w:rPr>
          <w:rFonts w:ascii="Arial" w:hAnsi="Arial" w:cs="Arial"/>
          <w:color w:val="000000"/>
          <w:sz w:val="20"/>
          <w:szCs w:val="20"/>
        </w:rPr>
        <w:t>модуль</w:t>
      </w:r>
      <w:proofErr w:type="spellEnd"/>
      <w:r w:rsidRPr="00E939B1">
        <w:rPr>
          <w:rFonts w:ascii="Arial" w:hAnsi="Arial" w:cs="Arial"/>
          <w:color w:val="000000"/>
          <w:sz w:val="20"/>
          <w:szCs w:val="20"/>
        </w:rPr>
        <w:t xml:space="preserve">? </w:t>
      </w:r>
    </w:p>
    <w:p w:rsidR="0069236D" w:rsidRPr="00E939B1" w:rsidRDefault="0069236D" w:rsidP="0069236D">
      <w:pPr>
        <w:pStyle w:val="a5"/>
        <w:numPr>
          <w:ilvl w:val="0"/>
          <w:numId w:val="12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В четыре раза. </w:t>
      </w:r>
    </w:p>
    <w:p w:rsidR="0069236D" w:rsidRPr="00E939B1" w:rsidRDefault="0069236D" w:rsidP="0069236D">
      <w:pPr>
        <w:pStyle w:val="a5"/>
        <w:numPr>
          <w:ilvl w:val="0"/>
          <w:numId w:val="12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В два раза. </w:t>
      </w:r>
    </w:p>
    <w:p w:rsidR="0069236D" w:rsidRPr="00E939B1" w:rsidRDefault="0069236D" w:rsidP="0069236D">
      <w:pPr>
        <w:pStyle w:val="a5"/>
        <w:numPr>
          <w:ilvl w:val="0"/>
          <w:numId w:val="12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В </w:t>
      </w:r>
      <w:r>
        <w:rPr>
          <w:rFonts w:ascii="Arial" w:hAnsi="Arial" w:cs="Arial"/>
          <w:color w:val="000000"/>
          <w:sz w:val="20"/>
          <w:szCs w:val="20"/>
        </w:rPr>
        <w:t xml:space="preserve">1,5 </w:t>
      </w:r>
      <w:r w:rsidRPr="00E939B1">
        <w:rPr>
          <w:rFonts w:ascii="Arial" w:hAnsi="Arial" w:cs="Arial"/>
          <w:i/>
          <w:iCs/>
          <w:color w:val="000000"/>
          <w:sz w:val="20"/>
          <w:szCs w:val="20"/>
        </w:rPr>
        <w:t>раза.</w:t>
      </w:r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69236D" w:rsidRPr="00E939B1" w:rsidRDefault="0069236D" w:rsidP="0069236D">
      <w:pPr>
        <w:pStyle w:val="a5"/>
        <w:numPr>
          <w:ilvl w:val="0"/>
          <w:numId w:val="12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В </w:t>
      </w:r>
      <w:r w:rsidRPr="00E939B1">
        <w:rPr>
          <w:rFonts w:ascii="Arial" w:hAnsi="Arial" w:cs="Arial"/>
          <w:i/>
          <w:iCs/>
          <w:color w:val="000000"/>
          <w:sz w:val="20"/>
          <w:szCs w:val="20"/>
        </w:rPr>
        <w:t>1,58 раза.</w:t>
      </w:r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69236D" w:rsidRPr="0069236D" w:rsidRDefault="0069236D" w:rsidP="0069236D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69236D">
        <w:rPr>
          <w:rFonts w:ascii="Arial" w:hAnsi="Arial" w:cs="Arial"/>
          <w:color w:val="000000"/>
          <w:sz w:val="20"/>
          <w:szCs w:val="20"/>
          <w:lang w:val="ru-RU" w:bidi="ru-RU"/>
        </w:rPr>
        <w:t>Задание 3 . Н</w:t>
      </w:r>
      <w:r w:rsidRPr="0069236D">
        <w:rPr>
          <w:rFonts w:ascii="Arial" w:hAnsi="Arial" w:cs="Arial"/>
          <w:color w:val="000000"/>
          <w:sz w:val="20"/>
          <w:szCs w:val="20"/>
          <w:lang w:val="ru-RU"/>
        </w:rPr>
        <w:t xml:space="preserve">иже перечислены основные передачи зубчатыми колесами: </w:t>
      </w:r>
    </w:p>
    <w:p w:rsidR="0069236D" w:rsidRPr="0069236D" w:rsidRDefault="0069236D" w:rsidP="0069236D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69236D">
        <w:rPr>
          <w:rFonts w:ascii="Arial" w:hAnsi="Arial" w:cs="Arial"/>
          <w:color w:val="000000"/>
          <w:sz w:val="20"/>
          <w:szCs w:val="20"/>
          <w:lang w:val="ru-RU"/>
        </w:rPr>
        <w:t xml:space="preserve">А) цилиндрические с прямым зубом; </w:t>
      </w:r>
    </w:p>
    <w:p w:rsidR="0069236D" w:rsidRPr="0069236D" w:rsidRDefault="0069236D" w:rsidP="0069236D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69236D">
        <w:rPr>
          <w:rFonts w:ascii="Arial" w:hAnsi="Arial" w:cs="Arial"/>
          <w:color w:val="000000"/>
          <w:sz w:val="20"/>
          <w:szCs w:val="20"/>
          <w:lang w:val="ru-RU"/>
        </w:rPr>
        <w:t xml:space="preserve">Б) цилиндрические с косым зубом; </w:t>
      </w:r>
    </w:p>
    <w:p w:rsidR="0069236D" w:rsidRPr="0069236D" w:rsidRDefault="0069236D" w:rsidP="0069236D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69236D">
        <w:rPr>
          <w:rFonts w:ascii="Arial" w:hAnsi="Arial" w:cs="Arial"/>
          <w:color w:val="000000"/>
          <w:sz w:val="20"/>
          <w:szCs w:val="20"/>
          <w:lang w:val="ru-RU"/>
        </w:rPr>
        <w:t xml:space="preserve">В) цилиндрические с шевронным зубом; </w:t>
      </w:r>
    </w:p>
    <w:p w:rsidR="0069236D" w:rsidRPr="0069236D" w:rsidRDefault="0069236D" w:rsidP="0069236D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69236D">
        <w:rPr>
          <w:rFonts w:ascii="Arial" w:hAnsi="Arial" w:cs="Arial"/>
          <w:color w:val="000000"/>
          <w:sz w:val="20"/>
          <w:szCs w:val="20"/>
          <w:lang w:val="ru-RU"/>
        </w:rPr>
        <w:t xml:space="preserve">Г) конические с прямым зубом; </w:t>
      </w:r>
    </w:p>
    <w:p w:rsidR="0069236D" w:rsidRPr="0069236D" w:rsidRDefault="0069236D" w:rsidP="0069236D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69236D">
        <w:rPr>
          <w:rFonts w:ascii="Arial" w:hAnsi="Arial" w:cs="Arial"/>
          <w:color w:val="000000"/>
          <w:sz w:val="20"/>
          <w:szCs w:val="20"/>
          <w:lang w:val="ru-RU"/>
        </w:rPr>
        <w:t xml:space="preserve">Д) конические с косым зубом; </w:t>
      </w:r>
    </w:p>
    <w:p w:rsidR="0069236D" w:rsidRPr="0069236D" w:rsidRDefault="0069236D" w:rsidP="0069236D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69236D">
        <w:rPr>
          <w:rFonts w:ascii="Arial" w:hAnsi="Arial" w:cs="Arial"/>
          <w:color w:val="000000"/>
          <w:sz w:val="20"/>
          <w:szCs w:val="20"/>
          <w:lang w:val="ru-RU"/>
        </w:rPr>
        <w:t xml:space="preserve">Е) конические с круговым зубом; </w:t>
      </w:r>
    </w:p>
    <w:p w:rsidR="0069236D" w:rsidRPr="0069236D" w:rsidRDefault="0069236D" w:rsidP="0069236D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69236D">
        <w:rPr>
          <w:rFonts w:ascii="Arial" w:hAnsi="Arial" w:cs="Arial"/>
          <w:color w:val="000000"/>
          <w:sz w:val="20"/>
          <w:szCs w:val="20"/>
          <w:lang w:val="ru-RU"/>
        </w:rPr>
        <w:t xml:space="preserve">Ж) цилиндрическое колесо и рейка. </w:t>
      </w:r>
    </w:p>
    <w:p w:rsidR="0069236D" w:rsidRPr="0069236D" w:rsidRDefault="0069236D" w:rsidP="0069236D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69236D">
        <w:rPr>
          <w:rFonts w:ascii="Arial" w:hAnsi="Arial" w:cs="Arial"/>
          <w:color w:val="000000"/>
          <w:sz w:val="20"/>
          <w:szCs w:val="20"/>
          <w:lang w:val="ru-RU"/>
        </w:rPr>
        <w:t xml:space="preserve">Сколько из них могут быть использованы для передачи вращения между пересекающимися осями? </w:t>
      </w:r>
    </w:p>
    <w:p w:rsidR="0069236D" w:rsidRDefault="0069236D" w:rsidP="0069236D">
      <w:pPr>
        <w:pStyle w:val="a5"/>
        <w:numPr>
          <w:ilvl w:val="0"/>
          <w:numId w:val="14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Одна. </w:t>
      </w:r>
    </w:p>
    <w:p w:rsidR="0069236D" w:rsidRDefault="0069236D" w:rsidP="0069236D">
      <w:pPr>
        <w:pStyle w:val="a5"/>
        <w:numPr>
          <w:ilvl w:val="0"/>
          <w:numId w:val="14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Две. </w:t>
      </w:r>
    </w:p>
    <w:p w:rsidR="0069236D" w:rsidRDefault="0069236D" w:rsidP="0069236D">
      <w:pPr>
        <w:pStyle w:val="a5"/>
        <w:numPr>
          <w:ilvl w:val="0"/>
          <w:numId w:val="14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>Три.</w:t>
      </w:r>
    </w:p>
    <w:p w:rsidR="0069236D" w:rsidRPr="00E939B1" w:rsidRDefault="0069236D" w:rsidP="0069236D">
      <w:pPr>
        <w:pStyle w:val="a5"/>
        <w:numPr>
          <w:ilvl w:val="0"/>
          <w:numId w:val="14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Четыре.</w:t>
      </w:r>
    </w:p>
    <w:p w:rsidR="0069236D" w:rsidRPr="0069236D" w:rsidRDefault="0069236D" w:rsidP="0069236D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69236D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</w:t>
      </w:r>
      <w:r w:rsidRPr="0069236D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4"/>
        <w:gridCol w:w="2243"/>
        <w:gridCol w:w="220"/>
        <w:gridCol w:w="1852"/>
        <w:gridCol w:w="255"/>
        <w:gridCol w:w="597"/>
        <w:gridCol w:w="936"/>
        <w:gridCol w:w="1851"/>
      </w:tblGrid>
      <w:tr w:rsidR="0069236D" w:rsidRPr="00790BE4" w:rsidTr="001C29F4">
        <w:trPr>
          <w:trHeight w:hRule="exact" w:val="159"/>
        </w:trPr>
        <w:tc>
          <w:tcPr>
            <w:tcW w:w="2284" w:type="dxa"/>
          </w:tcPr>
          <w:p w:rsidR="0069236D" w:rsidRPr="0069236D" w:rsidRDefault="0069236D" w:rsidP="001C29F4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43" w:type="dxa"/>
          </w:tcPr>
          <w:p w:rsidR="0069236D" w:rsidRPr="0069236D" w:rsidRDefault="0069236D" w:rsidP="001C29F4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0" w:type="dxa"/>
          </w:tcPr>
          <w:p w:rsidR="0069236D" w:rsidRPr="0069236D" w:rsidRDefault="0069236D" w:rsidP="001C29F4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2" w:type="dxa"/>
          </w:tcPr>
          <w:p w:rsidR="0069236D" w:rsidRPr="0069236D" w:rsidRDefault="0069236D" w:rsidP="001C29F4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69236D" w:rsidRPr="0069236D" w:rsidRDefault="0069236D" w:rsidP="001C29F4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69236D" w:rsidRPr="0069236D" w:rsidRDefault="0069236D" w:rsidP="001C29F4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936" w:type="dxa"/>
          </w:tcPr>
          <w:p w:rsidR="0069236D" w:rsidRPr="0069236D" w:rsidRDefault="0069236D" w:rsidP="001C29F4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1" w:type="dxa"/>
          </w:tcPr>
          <w:p w:rsidR="0069236D" w:rsidRPr="0069236D" w:rsidRDefault="0069236D" w:rsidP="001C29F4">
            <w:pPr>
              <w:spacing w:after="0" w:line="240" w:lineRule="auto"/>
              <w:rPr>
                <w:lang w:val="ru-RU"/>
              </w:rPr>
            </w:pPr>
          </w:p>
        </w:tc>
      </w:tr>
      <w:tr w:rsidR="0069236D" w:rsidTr="001C29F4">
        <w:trPr>
          <w:trHeight w:hRule="exact" w:val="694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Объект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46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7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69236D" w:rsidTr="001C29F4">
        <w:trPr>
          <w:trHeight w:hRule="exact" w:val="631"/>
        </w:trPr>
        <w:tc>
          <w:tcPr>
            <w:tcW w:w="228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46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7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69236D" w:rsidTr="001C29F4">
        <w:trPr>
          <w:trHeight w:hRule="exact" w:val="556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jc w:val="center"/>
            </w:pPr>
          </w:p>
        </w:tc>
        <w:tc>
          <w:tcPr>
            <w:tcW w:w="246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7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69236D" w:rsidTr="001C29F4">
        <w:trPr>
          <w:trHeight w:hRule="exact" w:val="577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jc w:val="center"/>
            </w:pPr>
          </w:p>
        </w:tc>
        <w:tc>
          <w:tcPr>
            <w:tcW w:w="246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7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69236D" w:rsidTr="001C29F4">
        <w:trPr>
          <w:trHeight w:hRule="exact" w:val="580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jc w:val="center"/>
            </w:pPr>
          </w:p>
        </w:tc>
        <w:tc>
          <w:tcPr>
            <w:tcW w:w="246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7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69236D" w:rsidRPr="00790BE4" w:rsidTr="001C29F4">
        <w:trPr>
          <w:trHeight w:hRule="exact" w:val="456"/>
        </w:trPr>
        <w:tc>
          <w:tcPr>
            <w:tcW w:w="1023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69236D" w:rsidRPr="00790BE4" w:rsidTr="001C29F4">
        <w:trPr>
          <w:trHeight w:hRule="exact" w:val="277"/>
        </w:trPr>
        <w:tc>
          <w:tcPr>
            <w:tcW w:w="1023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69236D" w:rsidRPr="0069236D" w:rsidRDefault="0069236D" w:rsidP="001C29F4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4.1. Оценка ответа обучающегося на вопросы, задачу (задание) экзаменационного билета, зачета</w:t>
            </w:r>
          </w:p>
        </w:tc>
      </w:tr>
      <w:tr w:rsidR="0069236D" w:rsidTr="001C29F4">
        <w:trPr>
          <w:trHeight w:hRule="exact" w:val="277"/>
        </w:trPr>
        <w:tc>
          <w:tcPr>
            <w:tcW w:w="228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7954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69236D" w:rsidTr="001C29F4">
        <w:trPr>
          <w:trHeight w:hRule="exact" w:val="555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/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07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78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69236D" w:rsidTr="001C29F4">
        <w:trPr>
          <w:trHeight w:hRule="exact" w:val="416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/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07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78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69236D" w:rsidTr="001C29F4">
        <w:trPr>
          <w:trHeight w:hRule="exact" w:val="764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ответов формулировкам вопросов (заданий)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07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78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69236D" w:rsidRPr="00790BE4" w:rsidTr="001C29F4">
        <w:trPr>
          <w:trHeight w:hRule="exact" w:val="1443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F828A2" w:rsidRDefault="0069236D" w:rsidP="001C29F4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07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F828A2" w:rsidRDefault="0069236D" w:rsidP="001C29F4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78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F828A2" w:rsidRDefault="0069236D" w:rsidP="001C29F4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69236D" w:rsidRPr="00790BE4" w:rsidTr="001C29F4">
        <w:trPr>
          <w:trHeight w:hRule="exact" w:val="2100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07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78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69236D" w:rsidRPr="00790BE4" w:rsidTr="0069236D">
        <w:trPr>
          <w:trHeight w:hRule="exact" w:val="2642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  <w:r w:rsidRPr="0069236D">
              <w:rPr>
                <w:sz w:val="20"/>
                <w:szCs w:val="20"/>
                <w:lang w:val="ru-RU"/>
              </w:rPr>
              <w:t xml:space="preserve"> </w:t>
            </w: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072" w:type="dxa"/>
            <w:gridSpan w:val="2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788" w:type="dxa"/>
            <w:gridSpan w:val="3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69236D" w:rsidRPr="00790BE4" w:rsidTr="001C29F4">
        <w:trPr>
          <w:trHeight w:hRule="exact" w:val="2604"/>
        </w:trPr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9236D" w:rsidRPr="0069236D" w:rsidRDefault="0069236D" w:rsidP="001C29F4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69236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</w:tbl>
    <w:p w:rsidR="0069236D" w:rsidRPr="0069236D" w:rsidRDefault="0069236D" w:rsidP="0069236D">
      <w:pPr>
        <w:rPr>
          <w:lang w:val="ru-RU"/>
        </w:rPr>
      </w:pPr>
    </w:p>
    <w:p w:rsidR="004D1C2F" w:rsidRPr="0069236D" w:rsidRDefault="004D1C2F">
      <w:pPr>
        <w:rPr>
          <w:lang w:val="ru-RU"/>
        </w:rPr>
      </w:pPr>
    </w:p>
    <w:sectPr w:rsidR="004D1C2F" w:rsidRPr="0069236D" w:rsidSect="004D1C2F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C8C4C3B"/>
    <w:multiLevelType w:val="hybridMultilevel"/>
    <w:tmpl w:val="6E729D9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F7C115A"/>
    <w:multiLevelType w:val="hybridMultilevel"/>
    <w:tmpl w:val="9B22FDE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E83F41"/>
    <w:multiLevelType w:val="hybridMultilevel"/>
    <w:tmpl w:val="B638279A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C9340A6"/>
    <w:multiLevelType w:val="hybridMultilevel"/>
    <w:tmpl w:val="AD1E031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EBF0090"/>
    <w:multiLevelType w:val="hybridMultilevel"/>
    <w:tmpl w:val="9C8881F0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48645A3"/>
    <w:multiLevelType w:val="hybridMultilevel"/>
    <w:tmpl w:val="72A21558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ACB2DDD"/>
    <w:multiLevelType w:val="hybridMultilevel"/>
    <w:tmpl w:val="66765030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4B2B7208"/>
    <w:multiLevelType w:val="multilevel"/>
    <w:tmpl w:val="3670F324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606546AE"/>
    <w:multiLevelType w:val="multilevel"/>
    <w:tmpl w:val="12BC300E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>
    <w:nsid w:val="696F1398"/>
    <w:multiLevelType w:val="hybridMultilevel"/>
    <w:tmpl w:val="CA34E4F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11"/>
  </w:num>
  <w:num w:numId="4">
    <w:abstractNumId w:val="12"/>
  </w:num>
  <w:num w:numId="5">
    <w:abstractNumId w:val="13"/>
  </w:num>
  <w:num w:numId="6">
    <w:abstractNumId w:val="2"/>
  </w:num>
  <w:num w:numId="7">
    <w:abstractNumId w:val="14"/>
  </w:num>
  <w:num w:numId="8">
    <w:abstractNumId w:val="7"/>
  </w:num>
  <w:num w:numId="9">
    <w:abstractNumId w:val="6"/>
  </w:num>
  <w:num w:numId="10">
    <w:abstractNumId w:val="4"/>
  </w:num>
  <w:num w:numId="11">
    <w:abstractNumId w:val="9"/>
  </w:num>
  <w:num w:numId="12">
    <w:abstractNumId w:val="15"/>
  </w:num>
  <w:num w:numId="13">
    <w:abstractNumId w:val="1"/>
  </w:num>
  <w:num w:numId="14">
    <w:abstractNumId w:val="3"/>
  </w:num>
  <w:num w:numId="15">
    <w:abstractNumId w:val="5"/>
  </w:num>
  <w:num w:numId="16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4D1C2F"/>
    <w:rsid w:val="00594396"/>
    <w:rsid w:val="0069236D"/>
    <w:rsid w:val="00790BE4"/>
    <w:rsid w:val="00D31453"/>
    <w:rsid w:val="00E209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1C2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923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9236D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69236D"/>
    <w:pPr>
      <w:ind w:left="720"/>
      <w:contextualSpacing/>
    </w:pPr>
    <w:rPr>
      <w:lang w:val="ru-RU" w:eastAsia="ru-RU"/>
    </w:rPr>
  </w:style>
  <w:style w:type="character" w:customStyle="1" w:styleId="a6">
    <w:name w:val="Другое_"/>
    <w:basedOn w:val="a0"/>
    <w:link w:val="a7"/>
    <w:rsid w:val="0069236D"/>
    <w:rPr>
      <w:rFonts w:ascii="Arial" w:eastAsia="Arial" w:hAnsi="Arial" w:cs="Arial"/>
    </w:rPr>
  </w:style>
  <w:style w:type="paragraph" w:customStyle="1" w:styleId="a7">
    <w:name w:val="Другое"/>
    <w:basedOn w:val="a"/>
    <w:link w:val="a6"/>
    <w:rsid w:val="0069236D"/>
    <w:pPr>
      <w:widowControl w:val="0"/>
      <w:spacing w:after="0" w:line="240" w:lineRule="auto"/>
      <w:ind w:firstLine="400"/>
    </w:pPr>
    <w:rPr>
      <w:rFonts w:ascii="Arial" w:eastAsia="Arial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4543</Words>
  <Characters>25900</Characters>
  <Application>Microsoft Office Word</Application>
  <DocSecurity>0</DocSecurity>
  <Lines>215</Lines>
  <Paragraphs>60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30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 z23_05_04_ЭЖД_(МТ)_2022_Фты_plx_Прикладная механика_ детали машин_Магистральный транспорт</dc:title>
  <dc:creator>FastReport.NET</dc:creator>
  <cp:lastModifiedBy>User</cp:lastModifiedBy>
  <cp:revision>3</cp:revision>
  <dcterms:created xsi:type="dcterms:W3CDTF">2022-12-11T03:01:00Z</dcterms:created>
  <dcterms:modified xsi:type="dcterms:W3CDTF">2022-12-11T05:12:00Z</dcterms:modified>
</cp:coreProperties>
</file>